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3CEC" w:rsidRPr="00424CF9" w:rsidRDefault="009E3CEC" w:rsidP="009E3CEC">
      <w:pPr>
        <w:pStyle w:val="i-worksheettype"/>
        <w:suppressAutoHyphens/>
      </w:pPr>
      <w:bookmarkStart w:id="0" w:name="_GoBack"/>
      <w:bookmarkEnd w:id="0"/>
      <w:r w:rsidRPr="00424CF9">
        <w:t>Chapter test</w:t>
      </w:r>
      <w:r w:rsidR="00CF67C2">
        <w:t xml:space="preserve"> with answers</w:t>
      </w:r>
    </w:p>
    <w:p w:rsidR="009E3CEC" w:rsidRPr="00424CF9" w:rsidRDefault="009E3CEC" w:rsidP="009E3CEC">
      <w:pPr>
        <w:pStyle w:val="i-worksheettitle"/>
        <w:suppressAutoHyphens/>
      </w:pPr>
      <w:r w:rsidRPr="00424CF9">
        <w:t xml:space="preserve">Chapter </w:t>
      </w:r>
      <w:r>
        <w:t>7</w:t>
      </w:r>
      <w:r w:rsidRPr="00424CF9">
        <w:t xml:space="preserve"> </w:t>
      </w:r>
      <w:r>
        <w:t xml:space="preserve">Reactions in aqueous solutions </w:t>
      </w:r>
    </w:p>
    <w:p w:rsidR="009E3CEC" w:rsidRPr="00450598" w:rsidRDefault="009E3CEC" w:rsidP="009E3CEC">
      <w:pPr>
        <w:pStyle w:val="i-bodytextfo"/>
        <w:suppressAutoHyphens/>
        <w:rPr>
          <w:rStyle w:val="i-bodytextbold"/>
        </w:rPr>
      </w:pPr>
      <w:r>
        <w:rPr>
          <w:rStyle w:val="i-bodytextbold"/>
        </w:rPr>
        <w:t xml:space="preserve">Time permitted: </w:t>
      </w:r>
      <w:r w:rsidR="00307DC4">
        <w:rPr>
          <w:rStyle w:val="i-bodytextbold"/>
        </w:rPr>
        <w:t>3</w:t>
      </w:r>
      <w:r w:rsidRPr="00450598">
        <w:rPr>
          <w:rStyle w:val="i-bodytextbold"/>
        </w:rPr>
        <w:t>0 minutes</w:t>
      </w:r>
    </w:p>
    <w:tbl>
      <w:tblPr>
        <w:tblW w:w="3904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49"/>
        <w:gridCol w:w="2152"/>
        <w:gridCol w:w="2381"/>
        <w:gridCol w:w="2053"/>
      </w:tblGrid>
      <w:tr w:rsidR="00CF67C2" w:rsidRPr="00450598" w:rsidTr="00CF67C2">
        <w:tc>
          <w:tcPr>
            <w:tcW w:w="454" w:type="dxa"/>
          </w:tcPr>
          <w:p w:rsidR="00CF67C2" w:rsidRPr="00450598" w:rsidRDefault="00CF67C2" w:rsidP="00B05DCC">
            <w:pPr>
              <w:pStyle w:val="i-tablecolumnheadalignedleft"/>
              <w:suppressAutoHyphens/>
            </w:pPr>
          </w:p>
        </w:tc>
        <w:tc>
          <w:tcPr>
            <w:tcW w:w="2214" w:type="dxa"/>
            <w:tcMar>
              <w:top w:w="120" w:type="dxa"/>
              <w:bottom w:w="120" w:type="dxa"/>
            </w:tcMar>
            <w:vAlign w:val="bottom"/>
          </w:tcPr>
          <w:p w:rsidR="00CF67C2" w:rsidRPr="00450598" w:rsidRDefault="00CF67C2" w:rsidP="00B05DCC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444" w:type="dxa"/>
          </w:tcPr>
          <w:p w:rsidR="00CF67C2" w:rsidRPr="00450598" w:rsidRDefault="00CF67C2" w:rsidP="00B05DCC">
            <w:pPr>
              <w:pStyle w:val="i-tablecolumnheadalignedleft"/>
              <w:suppressAutoHyphens/>
            </w:pPr>
            <w:r w:rsidRPr="00450598">
              <w:t>Number of questions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  <w:vAlign w:val="bottom"/>
          </w:tcPr>
          <w:p w:rsidR="00CF67C2" w:rsidRPr="00450598" w:rsidRDefault="00CF67C2" w:rsidP="00B05DCC">
            <w:pPr>
              <w:pStyle w:val="i-tablecolumnheadalignedleft"/>
              <w:suppressAutoHyphens/>
            </w:pPr>
            <w:r w:rsidRPr="00450598">
              <w:t>Marks available</w:t>
            </w:r>
          </w:p>
        </w:tc>
      </w:tr>
      <w:tr w:rsidR="00CF67C2" w:rsidRPr="00450598" w:rsidTr="00CF67C2">
        <w:tc>
          <w:tcPr>
            <w:tcW w:w="454" w:type="dxa"/>
          </w:tcPr>
          <w:p w:rsidR="00CF67C2" w:rsidRPr="00450598" w:rsidRDefault="00CF67C2" w:rsidP="00B05DCC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214" w:type="dxa"/>
            <w:tcMar>
              <w:top w:w="120" w:type="dxa"/>
              <w:bottom w:w="120" w:type="dxa"/>
            </w:tcMar>
          </w:tcPr>
          <w:p w:rsidR="00CF67C2" w:rsidRPr="00450598" w:rsidRDefault="00CF67C2" w:rsidP="00B05DCC">
            <w:pPr>
              <w:pStyle w:val="i-tabletext"/>
              <w:suppressAutoHyphens/>
            </w:pPr>
            <w:r w:rsidRPr="00450598">
              <w:t xml:space="preserve">Multiple choice </w:t>
            </w:r>
          </w:p>
        </w:tc>
        <w:tc>
          <w:tcPr>
            <w:tcW w:w="2444" w:type="dxa"/>
          </w:tcPr>
          <w:p w:rsidR="00CF67C2" w:rsidRPr="00450598" w:rsidRDefault="00CF67C2" w:rsidP="00B05DCC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</w:tcPr>
          <w:p w:rsidR="00CF67C2" w:rsidRPr="00450598" w:rsidRDefault="00CF67C2" w:rsidP="00B05DCC">
            <w:pPr>
              <w:pStyle w:val="i-tabletext"/>
              <w:suppressAutoHyphens/>
            </w:pPr>
            <w:r>
              <w:t>15</w:t>
            </w:r>
          </w:p>
        </w:tc>
      </w:tr>
      <w:tr w:rsidR="00CF67C2" w:rsidRPr="00450598" w:rsidTr="00CF67C2">
        <w:tc>
          <w:tcPr>
            <w:tcW w:w="454" w:type="dxa"/>
          </w:tcPr>
          <w:p w:rsidR="00CF67C2" w:rsidRPr="00450598" w:rsidRDefault="00CF67C2" w:rsidP="00B05DCC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214" w:type="dxa"/>
            <w:tcMar>
              <w:top w:w="120" w:type="dxa"/>
              <w:bottom w:w="120" w:type="dxa"/>
            </w:tcMar>
          </w:tcPr>
          <w:p w:rsidR="00CF67C2" w:rsidRPr="00450598" w:rsidRDefault="00CF67C2" w:rsidP="00B05DCC">
            <w:pPr>
              <w:pStyle w:val="i-tabletext"/>
              <w:suppressAutoHyphens/>
            </w:pPr>
            <w:r w:rsidRPr="00450598">
              <w:t>Short answer</w:t>
            </w:r>
          </w:p>
        </w:tc>
        <w:tc>
          <w:tcPr>
            <w:tcW w:w="2444" w:type="dxa"/>
          </w:tcPr>
          <w:p w:rsidR="00CF67C2" w:rsidRPr="00450598" w:rsidRDefault="00CF67C2" w:rsidP="00B05DCC">
            <w:pPr>
              <w:pStyle w:val="i-tabletext"/>
              <w:suppressAutoHyphens/>
            </w:pPr>
            <w:r>
              <w:t>5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</w:tcPr>
          <w:p w:rsidR="00CF67C2" w:rsidRPr="00450598" w:rsidRDefault="00CF67C2" w:rsidP="00B05DCC">
            <w:pPr>
              <w:pStyle w:val="i-tabletext"/>
              <w:suppressAutoHyphens/>
            </w:pPr>
            <w:r>
              <w:t>15</w:t>
            </w:r>
          </w:p>
        </w:tc>
      </w:tr>
      <w:tr w:rsidR="00CF67C2" w:rsidRPr="00450598" w:rsidTr="00CF67C2">
        <w:tc>
          <w:tcPr>
            <w:tcW w:w="454" w:type="dxa"/>
          </w:tcPr>
          <w:p w:rsidR="00CF67C2" w:rsidRPr="00450598" w:rsidRDefault="00CF67C2" w:rsidP="00B05DCC">
            <w:pPr>
              <w:suppressAutoHyphens/>
            </w:pPr>
          </w:p>
        </w:tc>
        <w:tc>
          <w:tcPr>
            <w:tcW w:w="2214" w:type="dxa"/>
            <w:tcMar>
              <w:top w:w="120" w:type="dxa"/>
              <w:bottom w:w="120" w:type="dxa"/>
            </w:tcMar>
            <w:vAlign w:val="bottom"/>
          </w:tcPr>
          <w:p w:rsidR="00CF67C2" w:rsidRPr="00450598" w:rsidRDefault="00CF67C2" w:rsidP="00B05DCC">
            <w:pPr>
              <w:pStyle w:val="i-tabletext"/>
              <w:suppressAutoHyphens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444" w:type="dxa"/>
            <w:vAlign w:val="bottom"/>
          </w:tcPr>
          <w:p w:rsidR="00CF67C2" w:rsidRPr="00450598" w:rsidRDefault="00CF67C2" w:rsidP="00B05DCC">
            <w:pPr>
              <w:pStyle w:val="i-tabletext"/>
              <w:suppressAutoHyphens/>
              <w:rPr>
                <w:rStyle w:val="i-tabletextbold"/>
              </w:rPr>
            </w:pPr>
          </w:p>
        </w:tc>
        <w:tc>
          <w:tcPr>
            <w:tcW w:w="2104" w:type="dxa"/>
            <w:tcMar>
              <w:top w:w="120" w:type="dxa"/>
              <w:bottom w:w="120" w:type="dxa"/>
            </w:tcMar>
            <w:vAlign w:val="bottom"/>
          </w:tcPr>
          <w:p w:rsidR="00CF67C2" w:rsidRPr="00450598" w:rsidRDefault="00CF67C2" w:rsidP="00B05DCC">
            <w:pPr>
              <w:pStyle w:val="i-tabletext"/>
              <w:suppressAutoHyphens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</w:tr>
    </w:tbl>
    <w:p w:rsidR="009E3CEC" w:rsidRPr="008977CE" w:rsidRDefault="009E3CEC" w:rsidP="009E3CEC">
      <w:pPr>
        <w:pStyle w:val="i-bodytextfo"/>
        <w:suppressAutoHyphens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9E3CEC" w:rsidRPr="00450598" w:rsidTr="00B05DCC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B05DCC">
            <w:pPr>
              <w:pStyle w:val="i-tablecolumnheadcentred"/>
              <w:suppressAutoHyphens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B05DCC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B05DCC">
            <w:pPr>
              <w:pStyle w:val="i-tablecolumnheadcentred"/>
              <w:suppressAutoHyphens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B05DCC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B05DCC">
            <w:pPr>
              <w:pStyle w:val="i-tablecolumnheadcentred"/>
              <w:suppressAutoHyphens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B05DCC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B05DCC">
            <w:pPr>
              <w:pStyle w:val="i-tablecolumnheadcentred"/>
              <w:suppressAutoHyphens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B05DCC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B05DCC">
            <w:pPr>
              <w:pStyle w:val="i-tablecolumnheadcentred"/>
              <w:suppressAutoHyphens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B05DCC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B05DCC">
            <w:pPr>
              <w:pStyle w:val="i-tablecolumnheadcentred"/>
              <w:suppressAutoHyphens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B05DCC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8977CE" w:rsidRDefault="009E3CEC" w:rsidP="00B05DCC">
            <w:pPr>
              <w:pStyle w:val="i-tablecolumnheadcentred"/>
              <w:suppressAutoHyphens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9E3CEC" w:rsidRPr="00450598" w:rsidRDefault="009E3CEC" w:rsidP="00B05DCC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:rsidR="009E3CEC" w:rsidRPr="00D57475" w:rsidRDefault="009E3CEC" w:rsidP="009E3CEC">
      <w:pPr>
        <w:pStyle w:val="i-chead"/>
        <w:suppressAutoHyphens/>
        <w:rPr>
          <w:rStyle w:val="i-headbold"/>
        </w:rPr>
      </w:pPr>
      <w:r w:rsidRPr="00D57475">
        <w:rPr>
          <w:rStyle w:val="i-headbold"/>
        </w:rPr>
        <w:t xml:space="preserve">Section </w:t>
      </w:r>
      <w:proofErr w:type="gramStart"/>
      <w:r w:rsidRPr="00D57475">
        <w:rPr>
          <w:rStyle w:val="i-headbold"/>
        </w:rPr>
        <w:t>A</w:t>
      </w:r>
      <w:proofErr w:type="gramEnd"/>
      <w:r w:rsidRPr="00D57475">
        <w:rPr>
          <w:rStyle w:val="i-headbold"/>
        </w:rPr>
        <w:t xml:space="preserve"> Multiple choice (15 marks)</w:t>
      </w:r>
    </w:p>
    <w:p w:rsidR="002E3181" w:rsidRPr="00A51501" w:rsidRDefault="009E3CEC" w:rsidP="009E3CEC">
      <w:pPr>
        <w:pStyle w:val="i-bodytextfo"/>
        <w:suppressAutoHyphens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:rsidR="009E3CEC" w:rsidRDefault="009E3CEC" w:rsidP="00A75EFF">
      <w:pPr>
        <w:pStyle w:val="i-numberedlist1"/>
      </w:pPr>
      <w:r w:rsidRPr="009E3CEC">
        <w:rPr>
          <w:rStyle w:val="i-listnumber"/>
        </w:rPr>
        <w:t>1</w:t>
      </w:r>
      <w:r w:rsidRPr="009E3CEC">
        <w:rPr>
          <w:rStyle w:val="i-listnumber"/>
        </w:rPr>
        <w:tab/>
      </w:r>
      <w:r w:rsidR="00867743">
        <w:t>Which of the following is not a solution?</w:t>
      </w:r>
    </w:p>
    <w:p w:rsidR="009E3CEC" w:rsidRDefault="005B2FBC" w:rsidP="007351EC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05740</wp:posOffset>
                </wp:positionV>
                <wp:extent cx="191770" cy="184785"/>
                <wp:effectExtent l="8890" t="10160" r="8890" b="14605"/>
                <wp:wrapNone/>
                <wp:docPr id="18" name="Oval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A2C4FB1" id="Oval 12" o:spid="_x0000_s1026" style="position:absolute;margin-left:17.2pt;margin-top:16.2pt;width:15.1pt;height:14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ubU4GgMAALI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9E3CEC" w:rsidRPr="009E3CEC">
        <w:rPr>
          <w:rStyle w:val="i-listnumber"/>
        </w:rPr>
        <w:t>A</w:t>
      </w:r>
      <w:r w:rsidR="009E3CEC" w:rsidRPr="009E3CEC">
        <w:rPr>
          <w:rStyle w:val="i-listnumber"/>
        </w:rPr>
        <w:tab/>
      </w:r>
      <w:r w:rsidR="00A55BC3">
        <w:t>A</w:t>
      </w:r>
      <w:r w:rsidR="009824FC">
        <w:t>lloy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A55BC3" w:rsidRPr="00506060">
        <w:rPr>
          <w:rStyle w:val="i-listitalic"/>
        </w:rPr>
        <w:t>M</w:t>
      </w:r>
      <w:r w:rsidR="009824FC" w:rsidRPr="00506060">
        <w:rPr>
          <w:rStyle w:val="i-listitalic"/>
        </w:rPr>
        <w:t>ercury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A55BC3">
        <w:t>S</w:t>
      </w:r>
      <w:r w:rsidR="00867743">
        <w:t>oft drink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A55BC3">
        <w:t>A</w:t>
      </w:r>
      <w:r w:rsidR="00867743">
        <w:t>ir</w:t>
      </w:r>
    </w:p>
    <w:p w:rsidR="009E3CEC" w:rsidRDefault="009E3CEC" w:rsidP="00A75EFF">
      <w:pPr>
        <w:pStyle w:val="i-numberedlist1"/>
      </w:pPr>
      <w:r w:rsidRPr="009E3CEC">
        <w:rPr>
          <w:rStyle w:val="i-listnumber"/>
        </w:rPr>
        <w:t>2</w:t>
      </w:r>
      <w:r w:rsidRPr="009E3CEC">
        <w:rPr>
          <w:rStyle w:val="i-listnumber"/>
        </w:rPr>
        <w:tab/>
      </w:r>
      <w:r w:rsidR="009824FC">
        <w:t>The solubility of sodium chloride in water is 36</w:t>
      </w:r>
      <w:r w:rsidR="00AD205E">
        <w:t> </w:t>
      </w:r>
      <w:r w:rsidR="009824FC">
        <w:t>g/100</w:t>
      </w:r>
      <w:r w:rsidR="00AD205E">
        <w:t> </w:t>
      </w:r>
      <w:r w:rsidR="00FB5378">
        <w:t xml:space="preserve">g </w:t>
      </w:r>
      <w:r w:rsidR="009824FC">
        <w:t>at 25</w:t>
      </w:r>
      <w:r w:rsidR="00FB5378">
        <w:t>°</w:t>
      </w:r>
      <w:r w:rsidR="009824FC">
        <w:t>C. If 38</w:t>
      </w:r>
      <w:r w:rsidR="00AD205E">
        <w:t> </w:t>
      </w:r>
      <w:r w:rsidR="00FB5378">
        <w:t xml:space="preserve">g </w:t>
      </w:r>
      <w:r w:rsidR="009824FC">
        <w:t>of sodium chloride was added to 100</w:t>
      </w:r>
      <w:r w:rsidR="00AD205E">
        <w:t> </w:t>
      </w:r>
      <w:r w:rsidR="00FB5378">
        <w:t>mL</w:t>
      </w:r>
      <w:r w:rsidR="009824FC">
        <w:t xml:space="preserve"> of water at the same temperature, what would the solution be classified as?</w:t>
      </w:r>
    </w:p>
    <w:p w:rsidR="009E3CEC" w:rsidRDefault="005B2FBC" w:rsidP="007351EC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540</wp:posOffset>
                </wp:positionV>
                <wp:extent cx="191770" cy="184785"/>
                <wp:effectExtent l="8890" t="15875" r="8890" b="8890"/>
                <wp:wrapNone/>
                <wp:docPr id="17" name="Oval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FC76093" id="Oval 13" o:spid="_x0000_s1026" style="position:absolute;margin-left:17.2pt;margin-top:.2pt;width:15.1pt;height:14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4ynGgMAALI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9E3CEC" w:rsidRPr="009E3CEC">
        <w:rPr>
          <w:rStyle w:val="i-listnumber"/>
        </w:rPr>
        <w:t>A</w:t>
      </w:r>
      <w:r w:rsidR="009E3CEC" w:rsidRPr="009E3CEC">
        <w:rPr>
          <w:rStyle w:val="i-listnumber"/>
        </w:rPr>
        <w:tab/>
      </w:r>
      <w:r w:rsidR="00A55BC3" w:rsidRPr="00506060">
        <w:rPr>
          <w:rStyle w:val="i-listitalic"/>
        </w:rPr>
        <w:t>S</w:t>
      </w:r>
      <w:r w:rsidR="009824FC" w:rsidRPr="00506060">
        <w:rPr>
          <w:rStyle w:val="i-listitalic"/>
        </w:rPr>
        <w:t>aturated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A55BC3">
        <w:t>U</w:t>
      </w:r>
      <w:r w:rsidR="009824FC">
        <w:t>nsaturated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A55BC3">
        <w:t>S</w:t>
      </w:r>
      <w:r w:rsidR="009824FC">
        <w:t>upersaturated</w:t>
      </w:r>
    </w:p>
    <w:p w:rsidR="002E3181" w:rsidRDefault="009E3CEC" w:rsidP="007351EC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A55BC3">
        <w:t>I</w:t>
      </w:r>
      <w:r w:rsidR="009824FC">
        <w:t>nsoluble</w:t>
      </w:r>
    </w:p>
    <w:p w:rsidR="009E3CEC" w:rsidRDefault="009E3CEC" w:rsidP="00A75EFF">
      <w:pPr>
        <w:pStyle w:val="i-numberedlist1"/>
      </w:pPr>
      <w:r w:rsidRPr="009E3CEC">
        <w:rPr>
          <w:rStyle w:val="i-listnumber"/>
        </w:rPr>
        <w:t>3</w:t>
      </w:r>
      <w:r w:rsidRPr="009E3CEC">
        <w:rPr>
          <w:rStyle w:val="i-listnumber"/>
        </w:rPr>
        <w:tab/>
      </w:r>
      <w:r w:rsidR="009824FC">
        <w:t>Which of the following is not a</w:t>
      </w:r>
      <w:r w:rsidR="004E2F63">
        <w:t xml:space="preserve"> </w:t>
      </w:r>
      <w:r w:rsidR="009824FC">
        <w:t>representation of potassium chloride dissolving in water?</w:t>
      </w:r>
    </w:p>
    <w:p w:rsidR="0044497C" w:rsidRDefault="005B2FBC" w:rsidP="0044497C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27330</wp:posOffset>
                </wp:positionV>
                <wp:extent cx="191770" cy="184785"/>
                <wp:effectExtent l="8890" t="12700" r="8890" b="12065"/>
                <wp:wrapNone/>
                <wp:docPr id="16" name="Oval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D8A5838" id="Oval 14" o:spid="_x0000_s1026" style="position:absolute;margin-left:17.2pt;margin-top:17.9pt;width:15.1pt;height:14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XQPGgMAALI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44497C" w:rsidRPr="009E3CEC">
        <w:rPr>
          <w:rStyle w:val="i-listnumber"/>
        </w:rPr>
        <w:t>A</w:t>
      </w:r>
      <w:r w:rsidR="0044497C" w:rsidRPr="009E3CEC">
        <w:rPr>
          <w:rStyle w:val="i-listnumber"/>
        </w:rPr>
        <w:tab/>
      </w:r>
      <w:proofErr w:type="spellStart"/>
      <w:r w:rsidR="0044497C">
        <w:t>KCl</w:t>
      </w:r>
      <w:proofErr w:type="spellEnd"/>
      <w:r w:rsidR="0044497C">
        <w:t xml:space="preserve">(s)  </w:t>
      </w:r>
      <w:r w:rsidR="0044497C" w:rsidRPr="00123AD1">
        <w:rPr>
          <w:rFonts w:ascii="Arial" w:hAnsi="Arial" w:cs="Arial"/>
          <w:position w:val="-6"/>
        </w:rPr>
        <w:object w:dxaOrig="380" w:dyaOrig="260" w14:anchorId="126629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12.6pt" o:ole="">
            <v:imagedata r:id="rId7" o:title=""/>
          </v:shape>
          <o:OLEObject Type="Embed" ProgID="Equation.DSMT4" ShapeID="_x0000_i1025" DrawAspect="Content" ObjectID="_1517208531" r:id="rId8"/>
        </w:object>
      </w:r>
      <w:r w:rsidR="0044497C">
        <w:t xml:space="preserve"> K</w:t>
      </w:r>
      <w:proofErr w:type="gramStart"/>
      <w:r w:rsidR="0044497C" w:rsidRPr="00A75EFF">
        <w:rPr>
          <w:rStyle w:val="i-listsuperscript"/>
        </w:rPr>
        <w:t>+</w:t>
      </w:r>
      <w:r w:rsidR="0044497C">
        <w:t>(</w:t>
      </w:r>
      <w:proofErr w:type="spellStart"/>
      <w:proofErr w:type="gramEnd"/>
      <w:r w:rsidR="0044497C">
        <w:t>aq</w:t>
      </w:r>
      <w:proofErr w:type="spellEnd"/>
      <w:r w:rsidR="0044497C">
        <w:t>) + Cl</w:t>
      </w:r>
      <w:r w:rsidR="0044497C">
        <w:rPr>
          <w:rStyle w:val="i-listsuperscript"/>
        </w:rPr>
        <w:t>–</w:t>
      </w:r>
      <w:r w:rsidR="0044497C">
        <w:t>(</w:t>
      </w:r>
      <w:proofErr w:type="spellStart"/>
      <w:r w:rsidR="0044497C">
        <w:t>aq</w:t>
      </w:r>
      <w:proofErr w:type="spellEnd"/>
      <w:r w:rsidR="0044497C">
        <w:t>)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4E2F63" w:rsidRPr="00506060">
        <w:rPr>
          <w:rStyle w:val="i-listitalic"/>
        </w:rPr>
        <w:t>K</w:t>
      </w:r>
      <w:proofErr w:type="gramStart"/>
      <w:r w:rsidR="004E2F63" w:rsidRPr="00895BCE">
        <w:rPr>
          <w:rStyle w:val="i-bodytextsuperscriptitalic"/>
        </w:rPr>
        <w:t>+</w:t>
      </w:r>
      <w:r w:rsidR="004E2F63" w:rsidRPr="00506060">
        <w:rPr>
          <w:rStyle w:val="i-listitalic"/>
        </w:rPr>
        <w:t>(</w:t>
      </w:r>
      <w:proofErr w:type="spellStart"/>
      <w:proofErr w:type="gramEnd"/>
      <w:r w:rsidR="004E2F63" w:rsidRPr="00506060">
        <w:rPr>
          <w:rStyle w:val="i-listitalic"/>
        </w:rPr>
        <w:t>aq</w:t>
      </w:r>
      <w:proofErr w:type="spellEnd"/>
      <w:r w:rsidR="004E2F63" w:rsidRPr="00506060">
        <w:rPr>
          <w:rStyle w:val="i-listitalic"/>
        </w:rPr>
        <w:t>) + Cl</w:t>
      </w:r>
      <w:r w:rsidR="00A55BC3" w:rsidRPr="00895BCE">
        <w:rPr>
          <w:rStyle w:val="i-bodytextsuperscriptitalic"/>
        </w:rPr>
        <w:t>–</w:t>
      </w:r>
      <w:r w:rsidR="004E2F63" w:rsidRPr="00506060">
        <w:rPr>
          <w:rStyle w:val="i-listitalic"/>
        </w:rPr>
        <w:t>(</w:t>
      </w:r>
      <w:proofErr w:type="spellStart"/>
      <w:r w:rsidR="004E2F63" w:rsidRPr="00506060">
        <w:rPr>
          <w:rStyle w:val="i-listitalic"/>
        </w:rPr>
        <w:t>aq</w:t>
      </w:r>
      <w:proofErr w:type="spellEnd"/>
      <w:r w:rsidR="004E2F63" w:rsidRPr="00506060">
        <w:rPr>
          <w:rStyle w:val="i-listitalic"/>
        </w:rPr>
        <w:t>)</w:t>
      </w:r>
      <w:r w:rsidR="00A55BC3" w:rsidRPr="00506060">
        <w:rPr>
          <w:rStyle w:val="i-listitalic"/>
        </w:rPr>
        <w:t xml:space="preserve">  </w:t>
      </w:r>
      <w:r w:rsidR="0044497C" w:rsidRPr="00123AD1">
        <w:rPr>
          <w:rFonts w:ascii="Arial" w:hAnsi="Arial" w:cs="Arial"/>
          <w:position w:val="-6"/>
        </w:rPr>
        <w:object w:dxaOrig="380" w:dyaOrig="260" w14:anchorId="67F30B3D">
          <v:shape id="_x0000_i1026" type="#_x0000_t75" style="width:18.6pt;height:12.6pt" o:ole="">
            <v:imagedata r:id="rId9" o:title=""/>
          </v:shape>
          <o:OLEObject Type="Embed" ProgID="Equation.DSMT4" ShapeID="_x0000_i1026" DrawAspect="Content" ObjectID="_1517208532" r:id="rId10"/>
        </w:object>
      </w:r>
      <w:r w:rsidR="00A55BC3" w:rsidRPr="00506060">
        <w:rPr>
          <w:rStyle w:val="i-listitalic"/>
        </w:rPr>
        <w:t xml:space="preserve"> </w:t>
      </w:r>
      <w:proofErr w:type="spellStart"/>
      <w:r w:rsidR="00A55BC3" w:rsidRPr="00506060">
        <w:rPr>
          <w:rStyle w:val="i-listitalic"/>
        </w:rPr>
        <w:t>KCl</w:t>
      </w:r>
      <w:proofErr w:type="spellEnd"/>
      <w:r w:rsidR="004E2F63" w:rsidRPr="00506060">
        <w:rPr>
          <w:rStyle w:val="i-listitalic"/>
        </w:rPr>
        <w:t>(</w:t>
      </w:r>
      <w:proofErr w:type="spellStart"/>
      <w:r w:rsidR="004E2F63" w:rsidRPr="00506060">
        <w:rPr>
          <w:rStyle w:val="i-listitalic"/>
        </w:rPr>
        <w:t>aq</w:t>
      </w:r>
      <w:proofErr w:type="spellEnd"/>
      <w:r w:rsidR="004E2F63" w:rsidRPr="00506060">
        <w:rPr>
          <w:rStyle w:val="i-listitalic"/>
        </w:rPr>
        <w:t xml:space="preserve">) </w:t>
      </w:r>
      <w:r w:rsidR="004E2F63">
        <w:t xml:space="preserve"> </w:t>
      </w:r>
    </w:p>
    <w:p w:rsidR="0044497C" w:rsidRDefault="0044497C" w:rsidP="0044497C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proofErr w:type="spellStart"/>
      <w:r>
        <w:t>KCl</w:t>
      </w:r>
      <w:proofErr w:type="spellEnd"/>
      <w:r>
        <w:t xml:space="preserve">(s)  </w:t>
      </w:r>
      <w:r w:rsidRPr="00123AD1">
        <w:rPr>
          <w:rFonts w:ascii="Arial" w:hAnsi="Arial" w:cs="Arial"/>
          <w:position w:val="-6"/>
        </w:rPr>
        <w:object w:dxaOrig="380" w:dyaOrig="260" w14:anchorId="76C6D392">
          <v:shape id="_x0000_i1027" type="#_x0000_t75" style="width:18.6pt;height:12.6pt" o:ole="">
            <v:imagedata r:id="rId11" o:title=""/>
          </v:shape>
          <o:OLEObject Type="Embed" ProgID="Equation.DSMT4" ShapeID="_x0000_i1027" DrawAspect="Content" ObjectID="_1517208533" r:id="rId12"/>
        </w:object>
      </w:r>
      <w:r>
        <w:t xml:space="preserve">  </w:t>
      </w:r>
      <w:proofErr w:type="spellStart"/>
      <w:proofErr w:type="gramStart"/>
      <w:r>
        <w:t>KCl</w:t>
      </w:r>
      <w:proofErr w:type="spellEnd"/>
      <w:r>
        <w:t>(</w:t>
      </w:r>
      <w:proofErr w:type="spellStart"/>
      <w:proofErr w:type="gramEnd"/>
      <w:r>
        <w:t>aq</w:t>
      </w:r>
      <w:proofErr w:type="spellEnd"/>
      <w:r>
        <w:t>)</w:t>
      </w:r>
    </w:p>
    <w:p w:rsidR="006739BA" w:rsidRDefault="0044497C" w:rsidP="0044497C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proofErr w:type="spellStart"/>
      <w:r>
        <w:t>KCl</w:t>
      </w:r>
      <w:proofErr w:type="spellEnd"/>
      <w:r>
        <w:t xml:space="preserve">(s)  </w:t>
      </w:r>
      <w:r w:rsidRPr="00123AD1">
        <w:rPr>
          <w:rFonts w:ascii="Arial" w:hAnsi="Arial" w:cs="Arial"/>
          <w:position w:val="-6"/>
        </w:rPr>
        <w:object w:dxaOrig="720" w:dyaOrig="300" w14:anchorId="76FBC903">
          <v:shape id="_x0000_i1028" type="#_x0000_t75" style="width:36pt;height:15pt" o:ole="">
            <v:imagedata r:id="rId13" o:title=""/>
          </v:shape>
          <o:OLEObject Type="Embed" ProgID="Equation.DSMT4" ShapeID="_x0000_i1028" DrawAspect="Content" ObjectID="_1517208534" r:id="rId14"/>
        </w:object>
      </w:r>
      <w:r>
        <w:t xml:space="preserve"> K</w:t>
      </w:r>
      <w:proofErr w:type="gramStart"/>
      <w:r w:rsidRPr="00A75EFF">
        <w:rPr>
          <w:rStyle w:val="i-listsuperscript"/>
        </w:rPr>
        <w:t>+</w:t>
      </w:r>
      <w:r>
        <w:t>(</w:t>
      </w:r>
      <w:proofErr w:type="spellStart"/>
      <w:proofErr w:type="gramEnd"/>
      <w:r>
        <w:t>aq</w:t>
      </w:r>
      <w:proofErr w:type="spellEnd"/>
      <w:r>
        <w:t>) + Cl</w:t>
      </w:r>
      <w:r>
        <w:rPr>
          <w:rStyle w:val="i-listsuperscript"/>
        </w:rPr>
        <w:t>–</w:t>
      </w:r>
      <w:r>
        <w:t>(</w:t>
      </w:r>
      <w:proofErr w:type="spellStart"/>
      <w:r>
        <w:t>aq</w:t>
      </w:r>
      <w:proofErr w:type="spellEnd"/>
      <w:r>
        <w:t>)</w:t>
      </w:r>
    </w:p>
    <w:p w:rsidR="006739BA" w:rsidRDefault="006739BA">
      <w:pPr>
        <w:spacing w:after="200" w:line="276" w:lineRule="auto"/>
        <w:rPr>
          <w:rFonts w:ascii="Verdana" w:hAnsi="Verdana"/>
          <w:sz w:val="22"/>
          <w:szCs w:val="22"/>
        </w:rPr>
      </w:pPr>
      <w:r>
        <w:lastRenderedPageBreak/>
        <w:br w:type="page"/>
      </w:r>
    </w:p>
    <w:p w:rsidR="009E3CEC" w:rsidRDefault="009E3CEC" w:rsidP="00A75EFF">
      <w:pPr>
        <w:pStyle w:val="i-numberedlist1"/>
      </w:pPr>
      <w:r w:rsidRPr="009E3CEC">
        <w:rPr>
          <w:rStyle w:val="i-listnumber"/>
        </w:rPr>
        <w:lastRenderedPageBreak/>
        <w:t>4</w:t>
      </w:r>
      <w:r w:rsidRPr="009E3CEC">
        <w:rPr>
          <w:rStyle w:val="i-listnumber"/>
        </w:rPr>
        <w:tab/>
      </w:r>
      <w:r w:rsidR="004E2F63">
        <w:t>Which of the following is correct?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r w:rsidR="00880F1F">
        <w:t>P</w:t>
      </w:r>
      <w:r w:rsidR="004E2F63">
        <w:t>recipitation is the opposite of dissolving</w:t>
      </w:r>
      <w:r w:rsidR="00880F1F">
        <w:t>.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4E2F63">
        <w:t>All precipitates have a colour</w:t>
      </w:r>
      <w:r w:rsidR="00880F1F">
        <w:t>.</w:t>
      </w:r>
    </w:p>
    <w:p w:rsidR="009E3CEC" w:rsidRDefault="005B2FBC" w:rsidP="007351EC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20345</wp:posOffset>
                </wp:positionV>
                <wp:extent cx="191770" cy="184785"/>
                <wp:effectExtent l="8890" t="15875" r="8890" b="8890"/>
                <wp:wrapNone/>
                <wp:docPr id="15" name="Oval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77F74BA" id="Oval 15" o:spid="_x0000_s1026" style="position:absolute;margin-left:17.2pt;margin-top:17.35pt;width:15.1pt;height:14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9E3CEC" w:rsidRPr="009E3CEC">
        <w:rPr>
          <w:rStyle w:val="i-listnumber"/>
        </w:rPr>
        <w:t>C</w:t>
      </w:r>
      <w:r w:rsidR="009E3CEC" w:rsidRPr="009E3CEC">
        <w:rPr>
          <w:rStyle w:val="i-listnumber"/>
        </w:rPr>
        <w:tab/>
      </w:r>
      <w:r w:rsidR="00880F1F">
        <w:t>T</w:t>
      </w:r>
      <w:r w:rsidR="00E001DF">
        <w:t>emperature does not affect precipitation</w:t>
      </w:r>
      <w:r w:rsidR="00880F1F">
        <w:t>.</w:t>
      </w:r>
    </w:p>
    <w:p w:rsidR="00AD205E" w:rsidRDefault="009E3CEC" w:rsidP="007351EC">
      <w:pPr>
        <w:pStyle w:val="i-numberedlist2"/>
        <w:rPr>
          <w:rStyle w:val="i-listitalic"/>
        </w:rPr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880F1F" w:rsidRPr="00506060">
        <w:rPr>
          <w:rStyle w:val="i-listitalic"/>
        </w:rPr>
        <w:t>N</w:t>
      </w:r>
      <w:r w:rsidR="00E001DF" w:rsidRPr="00506060">
        <w:rPr>
          <w:rStyle w:val="i-listitalic"/>
        </w:rPr>
        <w:t>ot all precipitation reactions contain spectator ions</w:t>
      </w:r>
      <w:r w:rsidR="00880F1F" w:rsidRPr="00506060">
        <w:rPr>
          <w:rStyle w:val="i-listitalic"/>
        </w:rPr>
        <w:t>.</w:t>
      </w:r>
    </w:p>
    <w:p w:rsidR="00E001DF" w:rsidRPr="00E001DF" w:rsidRDefault="00880F1F" w:rsidP="00880F1F">
      <w:pPr>
        <w:pStyle w:val="i-bodytextfo"/>
      </w:pPr>
      <w:r>
        <w:t>For q</w:t>
      </w:r>
      <w:r w:rsidR="00E001DF" w:rsidRPr="00E001DF">
        <w:t>uestions 5</w:t>
      </w:r>
      <w:r w:rsidR="00A75EFF">
        <w:t>–</w:t>
      </w:r>
      <w:r w:rsidR="00E001DF" w:rsidRPr="00E001DF">
        <w:t>7 refer to the information below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60"/>
        <w:gridCol w:w="5311"/>
      </w:tblGrid>
      <w:tr w:rsidR="00426CFF" w:rsidTr="00B05DCC">
        <w:trPr>
          <w:jc w:val="center"/>
        </w:trPr>
        <w:tc>
          <w:tcPr>
            <w:tcW w:w="2660" w:type="dxa"/>
          </w:tcPr>
          <w:p w:rsidR="00426CFF" w:rsidRPr="004664A5" w:rsidRDefault="00426CFF" w:rsidP="00B05DCC">
            <w:pPr>
              <w:pStyle w:val="i-tablecolumnheadalignedleft"/>
            </w:pPr>
            <w:r w:rsidRPr="004664A5">
              <w:t>Soluble anions</w:t>
            </w:r>
          </w:p>
        </w:tc>
        <w:tc>
          <w:tcPr>
            <w:tcW w:w="5311" w:type="dxa"/>
          </w:tcPr>
          <w:p w:rsidR="00426CFF" w:rsidRPr="004664A5" w:rsidRDefault="00426CFF" w:rsidP="00AA2731">
            <w:pPr>
              <w:pStyle w:val="i-tablecolumnheadalignedleft"/>
            </w:pPr>
            <w:r w:rsidRPr="004664A5">
              <w:t>E</w:t>
            </w:r>
            <w:r w:rsidR="00AA2731">
              <w:t>x</w:t>
            </w:r>
            <w:r w:rsidRPr="004664A5">
              <w:t>ceptions</w:t>
            </w:r>
          </w:p>
        </w:tc>
      </w:tr>
      <w:tr w:rsidR="00426CFF" w:rsidTr="00B05DCC">
        <w:trPr>
          <w:jc w:val="center"/>
        </w:trPr>
        <w:tc>
          <w:tcPr>
            <w:tcW w:w="2660" w:type="dxa"/>
          </w:tcPr>
          <w:p w:rsidR="00426CFF" w:rsidRDefault="00426CFF" w:rsidP="00B05DCC">
            <w:pPr>
              <w:pStyle w:val="i-tabletext"/>
            </w:pPr>
            <w:r>
              <w:t>NO</w:t>
            </w:r>
            <w:r w:rsidRPr="00093400">
              <w:rPr>
                <w:rStyle w:val="i-tabletextsubscript"/>
              </w:rPr>
              <w:t>3</w:t>
            </w:r>
            <w:r w:rsidRPr="00093400">
              <w:rPr>
                <w:rStyle w:val="i-tabletextsuperscript"/>
              </w:rPr>
              <w:t>–</w:t>
            </w:r>
          </w:p>
        </w:tc>
        <w:tc>
          <w:tcPr>
            <w:tcW w:w="5311" w:type="dxa"/>
          </w:tcPr>
          <w:p w:rsidR="00426CFF" w:rsidRDefault="00426CFF" w:rsidP="00B05DCC">
            <w:pPr>
              <w:pStyle w:val="i-tabletext"/>
            </w:pPr>
            <w:r>
              <w:t>None</w:t>
            </w:r>
          </w:p>
        </w:tc>
      </w:tr>
      <w:tr w:rsidR="00426CFF" w:rsidTr="00B05DCC">
        <w:trPr>
          <w:jc w:val="center"/>
        </w:trPr>
        <w:tc>
          <w:tcPr>
            <w:tcW w:w="2660" w:type="dxa"/>
          </w:tcPr>
          <w:p w:rsidR="00426CFF" w:rsidRDefault="00426CFF" w:rsidP="00B05DCC">
            <w:pPr>
              <w:pStyle w:val="i-tabletext"/>
            </w:pPr>
            <w:r>
              <w:t>CH</w:t>
            </w:r>
            <w:r w:rsidRPr="00093400">
              <w:rPr>
                <w:rStyle w:val="i-tabletextsubscript"/>
              </w:rPr>
              <w:t>3</w:t>
            </w:r>
            <w:r>
              <w:t>COO</w:t>
            </w:r>
            <w:r w:rsidRPr="00093400">
              <w:rPr>
                <w:rStyle w:val="i-tabletextsuperscript"/>
              </w:rPr>
              <w:t>–</w:t>
            </w:r>
          </w:p>
        </w:tc>
        <w:tc>
          <w:tcPr>
            <w:tcW w:w="5311" w:type="dxa"/>
          </w:tcPr>
          <w:p w:rsidR="00426CFF" w:rsidRDefault="00426CFF" w:rsidP="00B05DCC">
            <w:pPr>
              <w:pStyle w:val="i-tabletext"/>
            </w:pPr>
            <w:r>
              <w:t>Ag</w:t>
            </w:r>
            <w:r w:rsidRPr="00093400">
              <w:rPr>
                <w:rStyle w:val="i-tabletextsuperscript"/>
              </w:rPr>
              <w:t>+</w:t>
            </w:r>
            <w:r>
              <w:t xml:space="preserve"> slightly soluble</w:t>
            </w:r>
          </w:p>
        </w:tc>
      </w:tr>
      <w:tr w:rsidR="00426CFF" w:rsidTr="00B05DCC">
        <w:trPr>
          <w:jc w:val="center"/>
        </w:trPr>
        <w:tc>
          <w:tcPr>
            <w:tcW w:w="2660" w:type="dxa"/>
          </w:tcPr>
          <w:p w:rsidR="00426CFF" w:rsidRDefault="00426CFF" w:rsidP="00B05DCC">
            <w:pPr>
              <w:pStyle w:val="i-tabletext"/>
            </w:pPr>
            <w:r>
              <w:t>Cl</w:t>
            </w:r>
            <w:r w:rsidRPr="00093400">
              <w:rPr>
                <w:rStyle w:val="i-tabletextsuperscript"/>
              </w:rPr>
              <w:t>–</w:t>
            </w:r>
          </w:p>
        </w:tc>
        <w:tc>
          <w:tcPr>
            <w:tcW w:w="5311" w:type="dxa"/>
          </w:tcPr>
          <w:p w:rsidR="00426CFF" w:rsidRDefault="00426CFF" w:rsidP="00B05DCC">
            <w:pPr>
              <w:pStyle w:val="i-tabletext"/>
            </w:pPr>
            <w:r>
              <w:t>Ag</w:t>
            </w:r>
            <w:r w:rsidRPr="00093400">
              <w:rPr>
                <w:rStyle w:val="i-tabletextsuperscript"/>
              </w:rPr>
              <w:t>+</w:t>
            </w:r>
            <w:r>
              <w:t xml:space="preserve"> insoluble, Pb</w:t>
            </w:r>
            <w:r w:rsidRPr="00093400">
              <w:rPr>
                <w:rStyle w:val="i-tabletextsuperscript"/>
              </w:rPr>
              <w:t>2+</w:t>
            </w:r>
            <w:r>
              <w:t xml:space="preserve"> slightly soluble</w:t>
            </w:r>
          </w:p>
        </w:tc>
      </w:tr>
      <w:tr w:rsidR="00426CFF" w:rsidTr="00B05DCC">
        <w:trPr>
          <w:jc w:val="center"/>
        </w:trPr>
        <w:tc>
          <w:tcPr>
            <w:tcW w:w="2660" w:type="dxa"/>
          </w:tcPr>
          <w:p w:rsidR="00426CFF" w:rsidRDefault="00426CFF" w:rsidP="00B05DCC">
            <w:pPr>
              <w:pStyle w:val="i-tabletext"/>
            </w:pPr>
            <w:r>
              <w:t>Br</w:t>
            </w:r>
            <w:r w:rsidRPr="00093400">
              <w:rPr>
                <w:rStyle w:val="i-tabletextsuperscript"/>
              </w:rPr>
              <w:t>–</w:t>
            </w:r>
          </w:p>
        </w:tc>
        <w:tc>
          <w:tcPr>
            <w:tcW w:w="5311" w:type="dxa"/>
          </w:tcPr>
          <w:p w:rsidR="00426CFF" w:rsidRDefault="00426CFF" w:rsidP="00B05DCC">
            <w:pPr>
              <w:pStyle w:val="i-tabletext"/>
            </w:pPr>
            <w:r>
              <w:t>Ag</w:t>
            </w:r>
            <w:r w:rsidRPr="00093400">
              <w:rPr>
                <w:rStyle w:val="i-tabletextsuperscript"/>
              </w:rPr>
              <w:t>+</w:t>
            </w:r>
            <w:r>
              <w:t xml:space="preserve"> insoluble, Pb</w:t>
            </w:r>
            <w:r w:rsidRPr="00093400">
              <w:rPr>
                <w:rStyle w:val="i-tabletextsuperscript"/>
              </w:rPr>
              <w:t>2+</w:t>
            </w:r>
            <w:r>
              <w:t xml:space="preserve"> slightly soluble</w:t>
            </w:r>
          </w:p>
        </w:tc>
      </w:tr>
      <w:tr w:rsidR="00426CFF" w:rsidTr="00B05DCC">
        <w:trPr>
          <w:jc w:val="center"/>
        </w:trPr>
        <w:tc>
          <w:tcPr>
            <w:tcW w:w="2660" w:type="dxa"/>
          </w:tcPr>
          <w:p w:rsidR="00426CFF" w:rsidRDefault="00426CFF" w:rsidP="00B05DCC">
            <w:pPr>
              <w:pStyle w:val="i-tabletext"/>
            </w:pPr>
            <w:r>
              <w:t>I</w:t>
            </w:r>
            <w:r w:rsidRPr="00093400">
              <w:rPr>
                <w:rStyle w:val="i-tabletextsuperscript"/>
              </w:rPr>
              <w:t>–</w:t>
            </w:r>
          </w:p>
        </w:tc>
        <w:tc>
          <w:tcPr>
            <w:tcW w:w="5311" w:type="dxa"/>
          </w:tcPr>
          <w:p w:rsidR="00426CFF" w:rsidRDefault="00426CFF" w:rsidP="00B05DCC">
            <w:pPr>
              <w:pStyle w:val="i-tabletext"/>
            </w:pPr>
            <w:r>
              <w:t>Ag</w:t>
            </w:r>
            <w:r w:rsidRPr="00093400">
              <w:rPr>
                <w:rStyle w:val="i-tabletextsuperscript"/>
              </w:rPr>
              <w:t>+</w:t>
            </w:r>
            <w:r>
              <w:t>,  Pb</w:t>
            </w:r>
            <w:r w:rsidRPr="00093400">
              <w:rPr>
                <w:rStyle w:val="i-tabletextsuperscript"/>
              </w:rPr>
              <w:t>2+</w:t>
            </w:r>
            <w:r>
              <w:t xml:space="preserve"> insoluble</w:t>
            </w:r>
          </w:p>
        </w:tc>
      </w:tr>
      <w:tr w:rsidR="00426CFF" w:rsidTr="00B05DCC">
        <w:trPr>
          <w:jc w:val="center"/>
        </w:trPr>
        <w:tc>
          <w:tcPr>
            <w:tcW w:w="2660" w:type="dxa"/>
          </w:tcPr>
          <w:p w:rsidR="00426CFF" w:rsidRDefault="00426CFF" w:rsidP="00B05DCC">
            <w:pPr>
              <w:pStyle w:val="i-tabletext"/>
            </w:pPr>
            <w:r>
              <w:t>SO</w:t>
            </w:r>
            <w:r w:rsidRPr="00093400">
              <w:rPr>
                <w:rStyle w:val="i-tabletextsubscript"/>
              </w:rPr>
              <w:t>4</w:t>
            </w:r>
            <w:r w:rsidRPr="00093400">
              <w:rPr>
                <w:rStyle w:val="i-tabletextsuperscript"/>
              </w:rPr>
              <w:t>–</w:t>
            </w:r>
          </w:p>
        </w:tc>
        <w:tc>
          <w:tcPr>
            <w:tcW w:w="5311" w:type="dxa"/>
          </w:tcPr>
          <w:p w:rsidR="00426CFF" w:rsidRDefault="00426CFF" w:rsidP="00B05DCC">
            <w:pPr>
              <w:pStyle w:val="i-tabletext"/>
            </w:pPr>
            <w:r>
              <w:t>Ba</w:t>
            </w:r>
            <w:r w:rsidRPr="00093400">
              <w:rPr>
                <w:rStyle w:val="i-tabletextsuperscript"/>
              </w:rPr>
              <w:t>2+</w:t>
            </w:r>
            <w:r>
              <w:t>, Pb</w:t>
            </w:r>
            <w:r w:rsidRPr="00093400">
              <w:rPr>
                <w:rStyle w:val="i-tabletextsuperscript"/>
              </w:rPr>
              <w:t>2+</w:t>
            </w:r>
            <w:r>
              <w:t>, Sr</w:t>
            </w:r>
            <w:r w:rsidRPr="00093400">
              <w:rPr>
                <w:rStyle w:val="i-tabletextsuperscript"/>
              </w:rPr>
              <w:t>2+</w:t>
            </w:r>
            <w:r>
              <w:t xml:space="preserve"> insoluble, Ag</w:t>
            </w:r>
            <w:r w:rsidRPr="00093400">
              <w:rPr>
                <w:rStyle w:val="i-tabletextsuperscript"/>
              </w:rPr>
              <w:t>+</w:t>
            </w:r>
            <w:r>
              <w:t>, Ca</w:t>
            </w:r>
            <w:r w:rsidRPr="00093400">
              <w:rPr>
                <w:rStyle w:val="i-tabletextsuperscript"/>
              </w:rPr>
              <w:t xml:space="preserve">2+ </w:t>
            </w:r>
            <w:r>
              <w:t>slightly soluble</w:t>
            </w:r>
          </w:p>
        </w:tc>
      </w:tr>
      <w:tr w:rsidR="00426CFF" w:rsidTr="00B05DCC">
        <w:trPr>
          <w:jc w:val="center"/>
        </w:trPr>
        <w:tc>
          <w:tcPr>
            <w:tcW w:w="2660" w:type="dxa"/>
          </w:tcPr>
          <w:p w:rsidR="00426CFF" w:rsidRPr="004664A5" w:rsidRDefault="00426CFF" w:rsidP="00B05DCC">
            <w:pPr>
              <w:pStyle w:val="i-tablecolumnheadalignedleft"/>
            </w:pPr>
            <w:r w:rsidRPr="004664A5">
              <w:t>Insoluble anions</w:t>
            </w:r>
          </w:p>
        </w:tc>
        <w:tc>
          <w:tcPr>
            <w:tcW w:w="5311" w:type="dxa"/>
          </w:tcPr>
          <w:p w:rsidR="00426CFF" w:rsidRPr="004664A5" w:rsidRDefault="00426CFF" w:rsidP="00AA2731">
            <w:pPr>
              <w:pStyle w:val="i-tablecolumnheadalignedleft"/>
            </w:pPr>
            <w:r w:rsidRPr="004664A5">
              <w:t>E</w:t>
            </w:r>
            <w:r w:rsidR="00AA2731">
              <w:t>x</w:t>
            </w:r>
            <w:r w:rsidRPr="004664A5">
              <w:t>ceptions</w:t>
            </w:r>
          </w:p>
        </w:tc>
      </w:tr>
      <w:tr w:rsidR="00426CFF" w:rsidTr="00B05DCC">
        <w:trPr>
          <w:jc w:val="center"/>
        </w:trPr>
        <w:tc>
          <w:tcPr>
            <w:tcW w:w="2660" w:type="dxa"/>
          </w:tcPr>
          <w:p w:rsidR="00426CFF" w:rsidRDefault="00426CFF" w:rsidP="00B05DCC">
            <w:pPr>
              <w:pStyle w:val="i-tabletext"/>
            </w:pPr>
            <w:r>
              <w:t>OH</w:t>
            </w:r>
            <w:r w:rsidRPr="00093400">
              <w:rPr>
                <w:rStyle w:val="i-tabletextsuperscript"/>
              </w:rPr>
              <w:t>–</w:t>
            </w:r>
          </w:p>
        </w:tc>
        <w:tc>
          <w:tcPr>
            <w:tcW w:w="5311" w:type="dxa"/>
          </w:tcPr>
          <w:p w:rsidR="00426CFF" w:rsidRPr="004664A5" w:rsidRDefault="00426CFF" w:rsidP="00B05DCC">
            <w:pPr>
              <w:pStyle w:val="i-tabletext"/>
            </w:pPr>
            <w:r>
              <w:t>Group 1, NH</w:t>
            </w:r>
            <w:r w:rsidRPr="00093400">
              <w:rPr>
                <w:rStyle w:val="i-tabletextsubscript"/>
              </w:rPr>
              <w:t>4</w:t>
            </w:r>
            <w:r w:rsidRPr="00093400">
              <w:rPr>
                <w:rStyle w:val="i-tabletextsuperscript"/>
              </w:rPr>
              <w:t>+</w:t>
            </w:r>
            <w:r>
              <w:t>, Ba</w:t>
            </w:r>
            <w:r w:rsidRPr="00093400">
              <w:rPr>
                <w:rStyle w:val="i-tabletextsuperscript"/>
              </w:rPr>
              <w:t>2+</w:t>
            </w:r>
            <w:r>
              <w:t>, Sr</w:t>
            </w:r>
            <w:r w:rsidRPr="00093400">
              <w:rPr>
                <w:rStyle w:val="i-tabletextsuperscript"/>
              </w:rPr>
              <w:t>2+</w:t>
            </w:r>
            <w:r>
              <w:t xml:space="preserve"> soluble; Ca</w:t>
            </w:r>
            <w:r w:rsidRPr="00093400">
              <w:rPr>
                <w:rStyle w:val="i-tabletextsuperscript"/>
              </w:rPr>
              <w:t>2+</w:t>
            </w:r>
            <w:r>
              <w:t xml:space="preserve"> slightly soluble</w:t>
            </w:r>
          </w:p>
        </w:tc>
      </w:tr>
      <w:tr w:rsidR="00426CFF" w:rsidTr="00B05DCC">
        <w:trPr>
          <w:jc w:val="center"/>
        </w:trPr>
        <w:tc>
          <w:tcPr>
            <w:tcW w:w="2660" w:type="dxa"/>
          </w:tcPr>
          <w:p w:rsidR="00426CFF" w:rsidRDefault="00426CFF" w:rsidP="00B05DCC">
            <w:pPr>
              <w:pStyle w:val="i-tabletext"/>
            </w:pPr>
            <w:r>
              <w:t>O</w:t>
            </w:r>
            <w:r w:rsidRPr="00093400">
              <w:rPr>
                <w:rStyle w:val="i-tabletextsubscript"/>
              </w:rPr>
              <w:t>2</w:t>
            </w:r>
            <w:r w:rsidRPr="00093400">
              <w:rPr>
                <w:rStyle w:val="i-tabletextsuperscript"/>
              </w:rPr>
              <w:t>–</w:t>
            </w:r>
          </w:p>
        </w:tc>
        <w:tc>
          <w:tcPr>
            <w:tcW w:w="5311" w:type="dxa"/>
          </w:tcPr>
          <w:p w:rsidR="00426CFF" w:rsidRPr="004664A5" w:rsidRDefault="00426CFF" w:rsidP="00B05DCC">
            <w:pPr>
              <w:pStyle w:val="i-tabletext"/>
            </w:pPr>
            <w:r w:rsidRPr="00235686">
              <w:t>Group</w:t>
            </w:r>
            <w:r>
              <w:t xml:space="preserve"> </w:t>
            </w:r>
            <w:r w:rsidRPr="00235686">
              <w:t>1, NH</w:t>
            </w:r>
            <w:r w:rsidRPr="00093400">
              <w:rPr>
                <w:rStyle w:val="i-tabletextsubscript"/>
              </w:rPr>
              <w:t>4</w:t>
            </w:r>
            <w:r w:rsidRPr="00093400">
              <w:rPr>
                <w:rStyle w:val="i-tabletextsuperscript"/>
              </w:rPr>
              <w:t>+</w:t>
            </w:r>
            <w:r>
              <w:t>, Ba</w:t>
            </w:r>
            <w:r w:rsidRPr="00093400">
              <w:rPr>
                <w:rStyle w:val="i-tabletextsuperscript"/>
              </w:rPr>
              <w:t>2+</w:t>
            </w:r>
            <w:r>
              <w:t>, Sr</w:t>
            </w:r>
            <w:r w:rsidRPr="00093400">
              <w:rPr>
                <w:rStyle w:val="i-tabletextsuperscript"/>
              </w:rPr>
              <w:t>2+</w:t>
            </w:r>
            <w:r>
              <w:t>, Ca</w:t>
            </w:r>
            <w:r w:rsidRPr="00093400">
              <w:rPr>
                <w:rStyle w:val="i-tabletextsuperscript"/>
              </w:rPr>
              <w:t xml:space="preserve">2+ </w:t>
            </w:r>
            <w:r>
              <w:t>soluble</w:t>
            </w:r>
          </w:p>
        </w:tc>
      </w:tr>
      <w:tr w:rsidR="00426CFF" w:rsidTr="00B05DCC">
        <w:trPr>
          <w:jc w:val="center"/>
        </w:trPr>
        <w:tc>
          <w:tcPr>
            <w:tcW w:w="2660" w:type="dxa"/>
          </w:tcPr>
          <w:p w:rsidR="00426CFF" w:rsidRDefault="00426CFF" w:rsidP="00B05DCC">
            <w:pPr>
              <w:pStyle w:val="i-tabletext"/>
            </w:pPr>
            <w:r>
              <w:t>S</w:t>
            </w:r>
            <w:r w:rsidRPr="00093400">
              <w:rPr>
                <w:rStyle w:val="i-tabletextsuperscript"/>
              </w:rPr>
              <w:t>2–</w:t>
            </w:r>
          </w:p>
        </w:tc>
        <w:tc>
          <w:tcPr>
            <w:tcW w:w="5311" w:type="dxa"/>
          </w:tcPr>
          <w:p w:rsidR="00426CFF" w:rsidRDefault="00426CFF" w:rsidP="00B05DCC">
            <w:pPr>
              <w:pStyle w:val="i-tabletext"/>
            </w:pPr>
            <w:r w:rsidRPr="00235686">
              <w:t>Group</w:t>
            </w:r>
            <w:r>
              <w:t xml:space="preserve">s </w:t>
            </w:r>
            <w:r w:rsidRPr="00235686">
              <w:t>1</w:t>
            </w:r>
            <w:r>
              <w:t xml:space="preserve"> and 2, </w:t>
            </w:r>
            <w:r w:rsidRPr="00235686">
              <w:t>NH</w:t>
            </w:r>
            <w:r w:rsidRPr="00093400">
              <w:rPr>
                <w:rStyle w:val="i-tabletextsubscript"/>
              </w:rPr>
              <w:t>4</w:t>
            </w:r>
            <w:r w:rsidRPr="00093400">
              <w:rPr>
                <w:rStyle w:val="i-tabletextsuperscript"/>
              </w:rPr>
              <w:t>+</w:t>
            </w:r>
            <w:r>
              <w:t xml:space="preserve"> soluble</w:t>
            </w:r>
          </w:p>
        </w:tc>
      </w:tr>
      <w:tr w:rsidR="00426CFF" w:rsidTr="00B05DCC">
        <w:trPr>
          <w:jc w:val="center"/>
        </w:trPr>
        <w:tc>
          <w:tcPr>
            <w:tcW w:w="2660" w:type="dxa"/>
          </w:tcPr>
          <w:p w:rsidR="00426CFF" w:rsidRDefault="00426CFF" w:rsidP="00B05DCC">
            <w:pPr>
              <w:pStyle w:val="i-tabletext"/>
            </w:pPr>
            <w:r>
              <w:t>CO</w:t>
            </w:r>
            <w:r w:rsidRPr="00093400">
              <w:rPr>
                <w:rStyle w:val="i-tabletextsubscript"/>
              </w:rPr>
              <w:t>3</w:t>
            </w:r>
            <w:r w:rsidRPr="00093400">
              <w:rPr>
                <w:rStyle w:val="i-tabletextsuperscript"/>
              </w:rPr>
              <w:t>2–</w:t>
            </w:r>
          </w:p>
        </w:tc>
        <w:tc>
          <w:tcPr>
            <w:tcW w:w="5311" w:type="dxa"/>
          </w:tcPr>
          <w:p w:rsidR="00426CFF" w:rsidRPr="004664A5" w:rsidRDefault="00426CFF" w:rsidP="00B05DCC">
            <w:pPr>
              <w:pStyle w:val="i-tabletext"/>
            </w:pPr>
            <w:r w:rsidRPr="00235686">
              <w:t>Group</w:t>
            </w:r>
            <w:r>
              <w:t xml:space="preserve"> </w:t>
            </w:r>
            <w:r w:rsidRPr="00235686">
              <w:t>1, NH</w:t>
            </w:r>
            <w:r w:rsidRPr="00093400">
              <w:rPr>
                <w:rStyle w:val="i-tabletextsubscript"/>
              </w:rPr>
              <w:t>4</w:t>
            </w:r>
            <w:r w:rsidRPr="00093400">
              <w:rPr>
                <w:rStyle w:val="i-tabletextsuperscript"/>
              </w:rPr>
              <w:t>+</w:t>
            </w:r>
            <w:r>
              <w:t xml:space="preserve"> soluble</w:t>
            </w:r>
          </w:p>
        </w:tc>
      </w:tr>
      <w:tr w:rsidR="00426CFF" w:rsidTr="00B05DCC">
        <w:trPr>
          <w:jc w:val="center"/>
        </w:trPr>
        <w:tc>
          <w:tcPr>
            <w:tcW w:w="2660" w:type="dxa"/>
          </w:tcPr>
          <w:p w:rsidR="00426CFF" w:rsidRDefault="00426CFF" w:rsidP="00B05DCC">
            <w:pPr>
              <w:pStyle w:val="i-tabletext"/>
            </w:pPr>
            <w:r>
              <w:t>SO</w:t>
            </w:r>
            <w:r w:rsidRPr="00093400">
              <w:rPr>
                <w:rStyle w:val="i-tabletextsubscript"/>
              </w:rPr>
              <w:t>3</w:t>
            </w:r>
            <w:r w:rsidRPr="00093400">
              <w:rPr>
                <w:rStyle w:val="i-tabletextsuperscript"/>
              </w:rPr>
              <w:t>2–</w:t>
            </w:r>
          </w:p>
        </w:tc>
        <w:tc>
          <w:tcPr>
            <w:tcW w:w="5311" w:type="dxa"/>
          </w:tcPr>
          <w:p w:rsidR="00426CFF" w:rsidRDefault="00426CFF" w:rsidP="00B05DCC">
            <w:pPr>
              <w:pStyle w:val="i-tabletext"/>
            </w:pPr>
            <w:r w:rsidRPr="00235686">
              <w:t>Group</w:t>
            </w:r>
            <w:r>
              <w:t xml:space="preserve"> </w:t>
            </w:r>
            <w:r w:rsidRPr="00235686">
              <w:t>1, NH</w:t>
            </w:r>
            <w:r w:rsidRPr="00093400">
              <w:rPr>
                <w:rStyle w:val="i-tabletextsubscript"/>
              </w:rPr>
              <w:t>4</w:t>
            </w:r>
            <w:r w:rsidRPr="00093400">
              <w:rPr>
                <w:rStyle w:val="i-tabletextsuperscript"/>
              </w:rPr>
              <w:t>+</w:t>
            </w:r>
            <w:r>
              <w:t xml:space="preserve"> soluble</w:t>
            </w:r>
          </w:p>
        </w:tc>
      </w:tr>
    </w:tbl>
    <w:p w:rsidR="009E3CEC" w:rsidRDefault="009E3CEC" w:rsidP="00A75EFF">
      <w:pPr>
        <w:pStyle w:val="i-numberedlist1"/>
      </w:pPr>
      <w:r w:rsidRPr="009E3CEC">
        <w:rPr>
          <w:rStyle w:val="i-listnumber"/>
        </w:rPr>
        <w:t>5</w:t>
      </w:r>
      <w:r w:rsidRPr="009E3CEC">
        <w:rPr>
          <w:rStyle w:val="i-listnumber"/>
        </w:rPr>
        <w:tab/>
      </w:r>
      <w:r w:rsidR="00E001DF">
        <w:t>Which of the following solutions would form a precipitate</w:t>
      </w:r>
      <w:r w:rsidR="00AE03A4">
        <w:t xml:space="preserve"> </w:t>
      </w:r>
      <w:r w:rsidR="00880F1F">
        <w:t>when mi</w:t>
      </w:r>
      <w:r w:rsidR="00AA2731">
        <w:t>x</w:t>
      </w:r>
      <w:r w:rsidR="00880F1F">
        <w:t xml:space="preserve">ed </w:t>
      </w:r>
      <w:r w:rsidR="00AE03A4">
        <w:t xml:space="preserve">with </w:t>
      </w:r>
      <w:r w:rsidR="00880F1F">
        <w:t xml:space="preserve">a solution of </w:t>
      </w:r>
      <w:proofErr w:type="gramStart"/>
      <w:r w:rsidR="00AE03A4">
        <w:t>copper(</w:t>
      </w:r>
      <w:proofErr w:type="gramEnd"/>
      <w:r w:rsidR="00AE03A4">
        <w:t xml:space="preserve">II) </w:t>
      </w:r>
      <w:proofErr w:type="spellStart"/>
      <w:r w:rsidR="00AE03A4">
        <w:t>sulfate</w:t>
      </w:r>
      <w:proofErr w:type="spellEnd"/>
      <w:r w:rsidR="00E001DF">
        <w:t>?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r w:rsidR="00880F1F">
        <w:t>P</w:t>
      </w:r>
      <w:r w:rsidR="00E001DF">
        <w:t>otassium nitrate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880F1F">
        <w:t>S</w:t>
      </w:r>
      <w:r w:rsidR="00E001DF">
        <w:t xml:space="preserve">odium </w:t>
      </w:r>
      <w:proofErr w:type="spellStart"/>
      <w:r w:rsidR="00E001DF">
        <w:t>sulfate</w:t>
      </w:r>
      <w:proofErr w:type="spellEnd"/>
    </w:p>
    <w:p w:rsidR="009E3CEC" w:rsidRDefault="005B2FBC" w:rsidP="007351EC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10185</wp:posOffset>
                </wp:positionV>
                <wp:extent cx="191770" cy="184785"/>
                <wp:effectExtent l="8890" t="16510" r="8890" b="8255"/>
                <wp:wrapNone/>
                <wp:docPr id="14" name="Oval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486968C" id="Oval 16" o:spid="_x0000_s1026" style="position:absolute;margin-left:17.2pt;margin-top:16.55pt;width:15.1pt;height:14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5G/eGgMAALI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9E3CEC" w:rsidRPr="009E3CEC">
        <w:rPr>
          <w:rStyle w:val="i-listnumber"/>
        </w:rPr>
        <w:t>C</w:t>
      </w:r>
      <w:r w:rsidR="009E3CEC" w:rsidRPr="009E3CEC">
        <w:rPr>
          <w:rStyle w:val="i-listnumber"/>
        </w:rPr>
        <w:tab/>
      </w:r>
      <w:r w:rsidR="00880F1F">
        <w:t>P</w:t>
      </w:r>
      <w:r w:rsidR="006E3B4C">
        <w:t>otassium</w:t>
      </w:r>
      <w:r w:rsidR="00E001DF">
        <w:t xml:space="preserve"> chloride</w:t>
      </w:r>
    </w:p>
    <w:p w:rsidR="002E3181" w:rsidRPr="00A51501" w:rsidRDefault="009E3CEC" w:rsidP="007351EC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880F1F" w:rsidRPr="00506060">
        <w:rPr>
          <w:rStyle w:val="i-listitalic"/>
        </w:rPr>
        <w:t>S</w:t>
      </w:r>
      <w:r w:rsidR="006E3B4C" w:rsidRPr="00506060">
        <w:rPr>
          <w:rStyle w:val="i-listitalic"/>
        </w:rPr>
        <w:t>odium hydr</w:t>
      </w:r>
      <w:r w:rsidR="00AA2731" w:rsidRPr="00506060">
        <w:rPr>
          <w:rStyle w:val="i-listitalic"/>
        </w:rPr>
        <w:t>oxide</w:t>
      </w:r>
    </w:p>
    <w:p w:rsidR="009E3CEC" w:rsidRDefault="009E3CEC" w:rsidP="00A75EFF">
      <w:pPr>
        <w:pStyle w:val="i-numberedlist1"/>
      </w:pPr>
      <w:r w:rsidRPr="009E3CEC">
        <w:rPr>
          <w:rStyle w:val="i-listnumber"/>
        </w:rPr>
        <w:t>6</w:t>
      </w:r>
      <w:r w:rsidRPr="009E3CEC">
        <w:rPr>
          <w:rStyle w:val="i-listnumber"/>
        </w:rPr>
        <w:tab/>
      </w:r>
      <w:r w:rsidR="006E3B4C">
        <w:t>Which of the following combinations does not produce a precipitate?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r w:rsidR="00144DB9">
        <w:t xml:space="preserve">Sodium </w:t>
      </w:r>
      <w:r w:rsidR="006E3B4C">
        <w:t xml:space="preserve">carbonate </w:t>
      </w:r>
      <w:r w:rsidR="00144DB9">
        <w:t>and</w:t>
      </w:r>
      <w:r w:rsidR="006E3B4C">
        <w:t xml:space="preserve"> silver nitrate </w:t>
      </w:r>
    </w:p>
    <w:p w:rsidR="009E3CEC" w:rsidRDefault="005B2FBC" w:rsidP="007351EC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10820</wp:posOffset>
                </wp:positionV>
                <wp:extent cx="191770" cy="184785"/>
                <wp:effectExtent l="8890" t="12065" r="8890" b="12700"/>
                <wp:wrapNone/>
                <wp:docPr id="13" name="Ova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8340536" id="Oval 17" o:spid="_x0000_s1026" style="position:absolute;margin-left:17.2pt;margin-top:16.6pt;width:15.1pt;height:14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9sveGgMAALI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9E3CEC" w:rsidRPr="009E3CEC">
        <w:rPr>
          <w:rStyle w:val="i-listnumber"/>
        </w:rPr>
        <w:t>B</w:t>
      </w:r>
      <w:r w:rsidR="009E3CEC" w:rsidRPr="009E3CEC">
        <w:rPr>
          <w:rStyle w:val="i-listnumber"/>
        </w:rPr>
        <w:tab/>
      </w:r>
      <w:r w:rsidR="00144DB9">
        <w:t>S</w:t>
      </w:r>
      <w:r w:rsidR="006E3B4C">
        <w:t xml:space="preserve">ilver nitrate </w:t>
      </w:r>
      <w:r w:rsidR="00144DB9">
        <w:t>and</w:t>
      </w:r>
      <w:r w:rsidR="006E3B4C">
        <w:t xml:space="preserve"> potassium chloride</w:t>
      </w:r>
    </w:p>
    <w:p w:rsidR="009E3CEC" w:rsidRPr="00506060" w:rsidRDefault="009E3CEC" w:rsidP="007351EC">
      <w:pPr>
        <w:pStyle w:val="i-numberedlist2"/>
        <w:rPr>
          <w:rStyle w:val="i-listitalic"/>
        </w:rPr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144DB9" w:rsidRPr="00506060">
        <w:rPr>
          <w:rStyle w:val="i-listitalic"/>
        </w:rPr>
        <w:t>P</w:t>
      </w:r>
      <w:r w:rsidR="006E3B4C" w:rsidRPr="00506060">
        <w:rPr>
          <w:rStyle w:val="i-listitalic"/>
        </w:rPr>
        <w:t xml:space="preserve">otassium nitrate </w:t>
      </w:r>
      <w:r w:rsidR="00144DB9" w:rsidRPr="00506060">
        <w:rPr>
          <w:rStyle w:val="i-listitalic"/>
        </w:rPr>
        <w:t>and</w:t>
      </w:r>
      <w:r w:rsidR="006E3B4C" w:rsidRPr="00506060">
        <w:rPr>
          <w:rStyle w:val="i-listitalic"/>
        </w:rPr>
        <w:t xml:space="preserve"> </w:t>
      </w:r>
      <w:proofErr w:type="gramStart"/>
      <w:r w:rsidR="006E3B4C" w:rsidRPr="00506060">
        <w:rPr>
          <w:rStyle w:val="i-listitalic"/>
        </w:rPr>
        <w:t>copper(</w:t>
      </w:r>
      <w:proofErr w:type="gramEnd"/>
      <w:r w:rsidR="006E3B4C" w:rsidRPr="00506060">
        <w:rPr>
          <w:rStyle w:val="i-listitalic"/>
        </w:rPr>
        <w:t xml:space="preserve">II) </w:t>
      </w:r>
      <w:proofErr w:type="spellStart"/>
      <w:r w:rsidR="006E3B4C" w:rsidRPr="00506060">
        <w:rPr>
          <w:rStyle w:val="i-listitalic"/>
        </w:rPr>
        <w:t>sulfate</w:t>
      </w:r>
      <w:proofErr w:type="spellEnd"/>
    </w:p>
    <w:p w:rsidR="002E3181" w:rsidRDefault="009E3CEC" w:rsidP="007351EC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144DB9">
        <w:t>B</w:t>
      </w:r>
      <w:r w:rsidR="006E3B4C">
        <w:t xml:space="preserve">arium chloride </w:t>
      </w:r>
      <w:r w:rsidR="00144DB9">
        <w:t>and</w:t>
      </w:r>
      <w:r w:rsidR="006E3B4C">
        <w:t xml:space="preserve"> sodium </w:t>
      </w:r>
      <w:proofErr w:type="spellStart"/>
      <w:r w:rsidR="006E3B4C">
        <w:t>sulfate</w:t>
      </w:r>
      <w:proofErr w:type="spellEnd"/>
    </w:p>
    <w:p w:rsidR="009E3CEC" w:rsidRDefault="009E3CEC" w:rsidP="00A75EFF">
      <w:pPr>
        <w:pStyle w:val="i-numberedlist1"/>
      </w:pPr>
      <w:r w:rsidRPr="009E3CEC">
        <w:rPr>
          <w:rStyle w:val="i-listnumber"/>
        </w:rPr>
        <w:t>7</w:t>
      </w:r>
      <w:r w:rsidRPr="009E3CEC">
        <w:rPr>
          <w:rStyle w:val="i-listnumber"/>
        </w:rPr>
        <w:tab/>
      </w:r>
      <w:r w:rsidR="00144DB9">
        <w:t xml:space="preserve">Which of these substances could </w:t>
      </w:r>
      <w:r w:rsidR="006E3B4C">
        <w:t xml:space="preserve">be added to </w:t>
      </w:r>
      <w:r w:rsidR="00AE03A4">
        <w:t>barium</w:t>
      </w:r>
      <w:r w:rsidR="006E3B4C">
        <w:t xml:space="preserve"> hydr</w:t>
      </w:r>
      <w:r w:rsidR="00AA2731">
        <w:t>oxide</w:t>
      </w:r>
      <w:r w:rsidR="006E3B4C">
        <w:t xml:space="preserve"> to form two precipitates?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r w:rsidR="006E3B4C">
        <w:t>BaCl</w:t>
      </w:r>
      <w:r w:rsidR="006E3B4C" w:rsidRPr="00144DB9">
        <w:rPr>
          <w:rStyle w:val="i-listsubscript"/>
        </w:rPr>
        <w:t>2</w:t>
      </w:r>
    </w:p>
    <w:p w:rsidR="009E3CEC" w:rsidRDefault="005B2FBC" w:rsidP="007351EC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11455</wp:posOffset>
                </wp:positionV>
                <wp:extent cx="191770" cy="184785"/>
                <wp:effectExtent l="8890" t="13335" r="8890" b="11430"/>
                <wp:wrapNone/>
                <wp:docPr id="12" name="Oval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826D432" id="Oval 18" o:spid="_x0000_s1026" style="position:absolute;margin-left:17.2pt;margin-top:16.65pt;width:15.1pt;height:14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yEbGgMAALI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9E3CEC" w:rsidRPr="009E3CEC">
        <w:rPr>
          <w:rStyle w:val="i-listnumber"/>
        </w:rPr>
        <w:t>B</w:t>
      </w:r>
      <w:r w:rsidR="009E3CEC" w:rsidRPr="009E3CEC">
        <w:rPr>
          <w:rStyle w:val="i-listnumber"/>
        </w:rPr>
        <w:tab/>
      </w:r>
      <w:r w:rsidR="006E3B4C">
        <w:t>NaNO</w:t>
      </w:r>
      <w:r w:rsidR="006E3B4C" w:rsidRPr="00144DB9">
        <w:rPr>
          <w:rStyle w:val="i-listsubscript"/>
        </w:rPr>
        <w:t>3</w:t>
      </w:r>
    </w:p>
    <w:p w:rsidR="009E3CEC" w:rsidRPr="00506060" w:rsidRDefault="009E3CEC" w:rsidP="007351EC">
      <w:pPr>
        <w:pStyle w:val="i-numberedlist2"/>
        <w:rPr>
          <w:rStyle w:val="i-listitalic"/>
        </w:rPr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AE03A4" w:rsidRPr="00506060">
        <w:rPr>
          <w:rStyle w:val="i-listitalic"/>
        </w:rPr>
        <w:t>CuSO</w:t>
      </w:r>
      <w:r w:rsidR="00AE03A4" w:rsidRPr="009723B5">
        <w:rPr>
          <w:rStyle w:val="i-bodytextsubscriptitalic"/>
        </w:rPr>
        <w:t>4</w:t>
      </w:r>
    </w:p>
    <w:p w:rsidR="006739BA" w:rsidRDefault="009E3CEC" w:rsidP="007351EC">
      <w:pPr>
        <w:pStyle w:val="i-numberedlist2"/>
        <w:rPr>
          <w:rStyle w:val="i-listsubscript"/>
        </w:rPr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6E3B4C">
        <w:t>KNO</w:t>
      </w:r>
      <w:r w:rsidR="006E3B4C" w:rsidRPr="00144DB9">
        <w:rPr>
          <w:rStyle w:val="i-listsubscript"/>
        </w:rPr>
        <w:t>3</w:t>
      </w:r>
    </w:p>
    <w:p w:rsidR="006739BA" w:rsidRDefault="006739BA">
      <w:pPr>
        <w:spacing w:after="200" w:line="276" w:lineRule="auto"/>
        <w:rPr>
          <w:rStyle w:val="i-listsubscript"/>
          <w:rFonts w:ascii="Verdana" w:hAnsi="Verdana"/>
          <w:sz w:val="22"/>
          <w:szCs w:val="22"/>
        </w:rPr>
      </w:pPr>
      <w:r>
        <w:rPr>
          <w:rStyle w:val="i-listsubscript"/>
        </w:rPr>
        <w:br w:type="page"/>
      </w:r>
    </w:p>
    <w:p w:rsidR="009E3CEC" w:rsidRDefault="009E3CEC" w:rsidP="00A75EFF">
      <w:pPr>
        <w:pStyle w:val="i-numberedlist1"/>
      </w:pPr>
      <w:r w:rsidRPr="009E3CEC">
        <w:rPr>
          <w:rStyle w:val="i-listnumber"/>
        </w:rPr>
        <w:lastRenderedPageBreak/>
        <w:t>8</w:t>
      </w:r>
      <w:r w:rsidRPr="009E3CEC">
        <w:rPr>
          <w:rStyle w:val="i-listnumber"/>
        </w:rPr>
        <w:tab/>
      </w:r>
      <w:r w:rsidR="00AE03A4">
        <w:t>A student adds 100</w:t>
      </w:r>
      <w:r w:rsidR="00AD205E">
        <w:t> </w:t>
      </w:r>
      <w:r w:rsidR="00FB5378">
        <w:t>mL</w:t>
      </w:r>
      <w:r w:rsidR="00AE03A4">
        <w:t xml:space="preserve"> of deioni</w:t>
      </w:r>
      <w:r w:rsidR="00144DB9">
        <w:t>s</w:t>
      </w:r>
      <w:r w:rsidR="00AE03A4">
        <w:t>ed water to 50.0</w:t>
      </w:r>
      <w:r w:rsidR="00AD205E">
        <w:t> </w:t>
      </w:r>
      <w:r w:rsidR="00FB5378">
        <w:t>mL</w:t>
      </w:r>
      <w:r w:rsidR="00AE03A4">
        <w:t xml:space="preserve"> of a 0.025</w:t>
      </w:r>
      <w:r w:rsidR="00AD205E">
        <w:t> </w:t>
      </w:r>
      <w:proofErr w:type="spellStart"/>
      <w:r w:rsidR="00144DB9">
        <w:t>mol</w:t>
      </w:r>
      <w:proofErr w:type="spellEnd"/>
      <w:r w:rsidR="00FB5378">
        <w:t xml:space="preserve"> </w:t>
      </w:r>
      <w:r w:rsidR="00144DB9">
        <w:t>L</w:t>
      </w:r>
      <w:r w:rsidR="00144DB9" w:rsidRPr="00144DB9">
        <w:rPr>
          <w:rStyle w:val="i-listsuperscript"/>
        </w:rPr>
        <w:t>–1</w:t>
      </w:r>
      <w:r w:rsidR="00144DB9">
        <w:t xml:space="preserve"> s</w:t>
      </w:r>
      <w:r w:rsidR="00AE03A4">
        <w:t>olution of CuSO</w:t>
      </w:r>
      <w:r w:rsidR="00AE03A4" w:rsidRPr="004D6E3A">
        <w:rPr>
          <w:rStyle w:val="i-listsubscript"/>
        </w:rPr>
        <w:t>4</w:t>
      </w:r>
      <w:r w:rsidR="00AE03A4">
        <w:t>. The concentration of the diluted solution is:</w:t>
      </w:r>
    </w:p>
    <w:p w:rsidR="009E3CEC" w:rsidRDefault="009E3CEC" w:rsidP="007351EC">
      <w:pPr>
        <w:pStyle w:val="i-numberedlist2"/>
      </w:pPr>
      <w:proofErr w:type="gramStart"/>
      <w:r w:rsidRPr="009E3CEC">
        <w:rPr>
          <w:rStyle w:val="i-listnumber"/>
        </w:rPr>
        <w:t>A</w:t>
      </w:r>
      <w:proofErr w:type="gramEnd"/>
      <w:r w:rsidRPr="009E3CEC">
        <w:rPr>
          <w:rStyle w:val="i-listnumber"/>
        </w:rPr>
        <w:tab/>
      </w:r>
      <w:r w:rsidR="00AE03A4">
        <w:t>8.3</w:t>
      </w:r>
      <w:r w:rsidR="00AD205E">
        <w:t> </w:t>
      </w:r>
      <w:r w:rsidR="00E63D65">
        <w:t>×</w:t>
      </w:r>
      <w:r w:rsidR="00AD205E">
        <w:t> </w:t>
      </w:r>
      <w:r w:rsidR="00AE03A4">
        <w:t>10</w:t>
      </w:r>
      <w:r w:rsidR="004D6E3A">
        <w:rPr>
          <w:rStyle w:val="i-listsuperscript"/>
        </w:rPr>
        <w:t>–</w:t>
      </w:r>
      <w:r w:rsidR="00AE03A4" w:rsidRPr="00A75EFF">
        <w:rPr>
          <w:rStyle w:val="i-listsuperscript"/>
        </w:rPr>
        <w:t>3</w:t>
      </w:r>
      <w:r w:rsidR="00AD205E">
        <w:t> </w:t>
      </w:r>
      <w:proofErr w:type="spellStart"/>
      <w:r w:rsidR="00144DB9">
        <w:t>mol</w:t>
      </w:r>
      <w:proofErr w:type="spellEnd"/>
      <w:r w:rsidR="00144DB9">
        <w:t xml:space="preserve"> L</w:t>
      </w:r>
      <w:r w:rsidR="00144DB9" w:rsidRPr="00144DB9">
        <w:rPr>
          <w:rStyle w:val="i-listsuperscript"/>
        </w:rPr>
        <w:t>–1</w:t>
      </w:r>
      <w:r w:rsidR="00144DB9">
        <w:t>.</w:t>
      </w:r>
    </w:p>
    <w:p w:rsidR="009E3CEC" w:rsidRDefault="005B2FBC" w:rsidP="007351EC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205105</wp:posOffset>
                </wp:positionV>
                <wp:extent cx="191770" cy="184785"/>
                <wp:effectExtent l="8890" t="10160" r="8890" b="14605"/>
                <wp:wrapNone/>
                <wp:docPr id="11" name="Oval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9AB3519" id="Oval 27" o:spid="_x0000_s1026" style="position:absolute;margin-left:17.2pt;margin-top:16.15pt;width:15.1pt;height:14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r+hGgMAALI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9E3CEC" w:rsidRPr="009E3CEC">
        <w:rPr>
          <w:rStyle w:val="i-listnumber"/>
        </w:rPr>
        <w:t>B</w:t>
      </w:r>
      <w:r w:rsidR="009E3CEC" w:rsidRPr="009E3CEC">
        <w:rPr>
          <w:rStyle w:val="i-listnumber"/>
        </w:rPr>
        <w:tab/>
      </w:r>
      <w:r w:rsidR="00AE03A4">
        <w:t>1.25</w:t>
      </w:r>
      <w:r w:rsidR="00AD205E">
        <w:t> </w:t>
      </w:r>
      <w:r w:rsidR="00E63D65">
        <w:t>×</w:t>
      </w:r>
      <w:r w:rsidR="00AD205E">
        <w:t> </w:t>
      </w:r>
      <w:r w:rsidR="00AE03A4">
        <w:t>10</w:t>
      </w:r>
      <w:r w:rsidR="004D6E3A">
        <w:rPr>
          <w:rStyle w:val="i-listsuperscript"/>
        </w:rPr>
        <w:t>–</w:t>
      </w:r>
      <w:r w:rsidR="00AE03A4" w:rsidRPr="00A75EFF">
        <w:rPr>
          <w:rStyle w:val="i-listsuperscript"/>
        </w:rPr>
        <w:t>2</w:t>
      </w:r>
      <w:r w:rsidR="00AD205E">
        <w:t> </w:t>
      </w:r>
      <w:proofErr w:type="spellStart"/>
      <w:r w:rsidR="00144DB9">
        <w:t>mol</w:t>
      </w:r>
      <w:proofErr w:type="spellEnd"/>
      <w:r w:rsidR="00144DB9">
        <w:t xml:space="preserve"> L</w:t>
      </w:r>
      <w:r w:rsidR="00144DB9" w:rsidRPr="00144DB9">
        <w:rPr>
          <w:rStyle w:val="i-listsuperscript"/>
        </w:rPr>
        <w:t>–1</w:t>
      </w:r>
      <w:r w:rsidR="00144DB9">
        <w:t>.</w:t>
      </w:r>
    </w:p>
    <w:p w:rsidR="009E3CEC" w:rsidRPr="00506060" w:rsidRDefault="009E3CEC" w:rsidP="007351EC">
      <w:pPr>
        <w:pStyle w:val="i-numberedlist2"/>
        <w:rPr>
          <w:rStyle w:val="i-listitalic"/>
        </w:rPr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AE03A4" w:rsidRPr="00506060">
        <w:rPr>
          <w:rStyle w:val="i-listitalic"/>
        </w:rPr>
        <w:t>120</w:t>
      </w:r>
      <w:r w:rsidR="00AD205E">
        <w:rPr>
          <w:rStyle w:val="i-listitalic"/>
        </w:rPr>
        <w:t> </w:t>
      </w:r>
      <w:proofErr w:type="spellStart"/>
      <w:r w:rsidR="00144DB9" w:rsidRPr="00506060">
        <w:rPr>
          <w:rStyle w:val="i-listitalic"/>
        </w:rPr>
        <w:t>mol</w:t>
      </w:r>
      <w:proofErr w:type="spellEnd"/>
      <w:r w:rsidR="00144DB9" w:rsidRPr="00506060">
        <w:rPr>
          <w:rStyle w:val="i-listitalic"/>
        </w:rPr>
        <w:t xml:space="preserve"> L</w:t>
      </w:r>
      <w:r w:rsidR="00144DB9" w:rsidRPr="009723B5">
        <w:rPr>
          <w:rStyle w:val="i-bodytextsuperscriptitalic"/>
        </w:rPr>
        <w:t>–1</w:t>
      </w:r>
      <w:r w:rsidR="00144DB9" w:rsidRPr="00506060">
        <w:rPr>
          <w:rStyle w:val="i-listitalic"/>
        </w:rPr>
        <w:t>.</w:t>
      </w:r>
    </w:p>
    <w:p w:rsidR="0008065A" w:rsidRDefault="009E3CEC" w:rsidP="007351EC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E55D3A">
        <w:t>0.05</w:t>
      </w:r>
      <w:r w:rsidR="00AD205E">
        <w:t> </w:t>
      </w:r>
      <w:proofErr w:type="spellStart"/>
      <w:r w:rsidR="00144DB9">
        <w:t>mol</w:t>
      </w:r>
      <w:proofErr w:type="spellEnd"/>
      <w:r w:rsidR="00144DB9">
        <w:t xml:space="preserve"> L</w:t>
      </w:r>
      <w:r w:rsidR="00144DB9" w:rsidRPr="00144DB9">
        <w:rPr>
          <w:rStyle w:val="i-listsuperscript"/>
        </w:rPr>
        <w:t>–1</w:t>
      </w:r>
      <w:r w:rsidR="00144DB9">
        <w:t>.</w:t>
      </w:r>
    </w:p>
    <w:p w:rsidR="009E3CEC" w:rsidRDefault="009E3CEC" w:rsidP="00A75EFF">
      <w:pPr>
        <w:pStyle w:val="i-numberedlist1"/>
      </w:pPr>
      <w:r w:rsidRPr="009E3CEC">
        <w:rPr>
          <w:rStyle w:val="i-listnumber"/>
        </w:rPr>
        <w:t>9</w:t>
      </w:r>
      <w:r w:rsidRPr="009E3CEC">
        <w:rPr>
          <w:rStyle w:val="i-listnumber"/>
        </w:rPr>
        <w:tab/>
      </w:r>
      <w:r w:rsidR="00E55D3A">
        <w:t>Which of the following are usually basic?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r w:rsidR="004D6E3A">
        <w:t>S</w:t>
      </w:r>
      <w:r w:rsidR="00E55D3A">
        <w:t>oft drink</w:t>
      </w:r>
    </w:p>
    <w:p w:rsidR="009E3CEC" w:rsidRDefault="005B2FBC" w:rsidP="007351EC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24155</wp:posOffset>
                </wp:positionH>
                <wp:positionV relativeFrom="paragraph">
                  <wp:posOffset>215900</wp:posOffset>
                </wp:positionV>
                <wp:extent cx="191770" cy="184785"/>
                <wp:effectExtent l="14605" t="13970" r="12700" b="10795"/>
                <wp:wrapNone/>
                <wp:docPr id="10" name="Oval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1574A71" id="Oval 21" o:spid="_x0000_s1026" style="position:absolute;margin-left:17.65pt;margin-top:17pt;width:15.1pt;height:14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9E3CEC" w:rsidRPr="009E3CEC">
        <w:rPr>
          <w:rStyle w:val="i-listnumber"/>
        </w:rPr>
        <w:t>B</w:t>
      </w:r>
      <w:r w:rsidR="009E3CEC" w:rsidRPr="009E3CEC">
        <w:rPr>
          <w:rStyle w:val="i-listnumber"/>
        </w:rPr>
        <w:tab/>
      </w:r>
      <w:r w:rsidR="004D6E3A">
        <w:t>P</w:t>
      </w:r>
      <w:r w:rsidR="00E55D3A">
        <w:t>roteins in food</w:t>
      </w:r>
    </w:p>
    <w:p w:rsidR="009E3CEC" w:rsidRPr="00506060" w:rsidRDefault="009E3CEC" w:rsidP="007351EC">
      <w:pPr>
        <w:pStyle w:val="i-numberedlist2"/>
        <w:rPr>
          <w:rStyle w:val="i-listitalic"/>
        </w:rPr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4D6E3A" w:rsidRPr="00506060">
        <w:rPr>
          <w:rStyle w:val="i-listitalic"/>
        </w:rPr>
        <w:t>H</w:t>
      </w:r>
      <w:r w:rsidR="00E55D3A" w:rsidRPr="00506060">
        <w:rPr>
          <w:rStyle w:val="i-listitalic"/>
        </w:rPr>
        <w:t>ousehold cleaners</w:t>
      </w:r>
    </w:p>
    <w:p w:rsidR="002E3181" w:rsidRDefault="009E3CEC" w:rsidP="007351EC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4D6E3A">
        <w:t>R</w:t>
      </w:r>
      <w:r w:rsidR="00E55D3A">
        <w:t>ain</w:t>
      </w:r>
    </w:p>
    <w:p w:rsidR="009E3CEC" w:rsidRDefault="005B2FBC" w:rsidP="00A75EFF">
      <w:pPr>
        <w:pStyle w:val="i-numberedlist1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24155</wp:posOffset>
                </wp:positionH>
                <wp:positionV relativeFrom="paragraph">
                  <wp:posOffset>213995</wp:posOffset>
                </wp:positionV>
                <wp:extent cx="191770" cy="184785"/>
                <wp:effectExtent l="14605" t="17145" r="12700" b="17145"/>
                <wp:wrapNone/>
                <wp:docPr id="9" name="Oval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89CFE73" id="Oval 22" o:spid="_x0000_s1026" style="position:absolute;margin-left:17.65pt;margin-top:16.85pt;width:15.1pt;height:14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CXyGgMAALE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2E3181" w:rsidRPr="00A75EFF">
        <w:rPr>
          <w:rStyle w:val="i-listnumber"/>
        </w:rPr>
        <w:t>10</w:t>
      </w:r>
      <w:r w:rsidR="002E3181" w:rsidRPr="00A51501">
        <w:tab/>
      </w:r>
      <w:r w:rsidR="00E55D3A">
        <w:t>Which of the following is true?</w:t>
      </w:r>
    </w:p>
    <w:p w:rsidR="009E3CEC" w:rsidRPr="00506060" w:rsidRDefault="009E3CEC" w:rsidP="007351EC">
      <w:pPr>
        <w:pStyle w:val="i-numberedlist2"/>
        <w:rPr>
          <w:rStyle w:val="i-listitalic"/>
        </w:rPr>
      </w:pPr>
      <w:proofErr w:type="gramStart"/>
      <w:r w:rsidRPr="009E3CEC">
        <w:rPr>
          <w:rStyle w:val="i-listnumber"/>
        </w:rPr>
        <w:t>A</w:t>
      </w:r>
      <w:proofErr w:type="gramEnd"/>
      <w:r w:rsidRPr="009E3CEC">
        <w:rPr>
          <w:rStyle w:val="i-listnumber"/>
        </w:rPr>
        <w:tab/>
      </w:r>
      <w:r w:rsidR="00E55D3A" w:rsidRPr="00506060">
        <w:rPr>
          <w:rStyle w:val="i-listitalic"/>
        </w:rPr>
        <w:t>All alkalis are bases</w:t>
      </w:r>
      <w:r w:rsidR="004D6E3A" w:rsidRPr="00506060">
        <w:rPr>
          <w:rStyle w:val="i-listitalic"/>
        </w:rPr>
        <w:t>.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E55D3A">
        <w:t>All bases are alkalis</w:t>
      </w:r>
      <w:r w:rsidR="004D6E3A">
        <w:t>.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E55D3A">
        <w:t>Acids produce hydrogen gas in aqueous solution</w:t>
      </w:r>
      <w:r w:rsidR="004D6E3A">
        <w:t>.</w:t>
      </w:r>
    </w:p>
    <w:p w:rsidR="002E3181" w:rsidRDefault="009E3CEC" w:rsidP="007351EC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E55D3A">
        <w:t xml:space="preserve">Bases produce </w:t>
      </w:r>
      <w:r w:rsidR="00AA2731">
        <w:t>ox</w:t>
      </w:r>
      <w:r w:rsidR="00E55D3A">
        <w:t>ygen gas in aqueous solution</w:t>
      </w:r>
      <w:r w:rsidR="004D6E3A">
        <w:t>.</w:t>
      </w:r>
    </w:p>
    <w:p w:rsidR="009E3CEC" w:rsidRDefault="002E3181" w:rsidP="00A75EFF">
      <w:pPr>
        <w:pStyle w:val="i-numberedlist1"/>
      </w:pPr>
      <w:r w:rsidRPr="00A75EFF">
        <w:rPr>
          <w:rStyle w:val="i-listnumber"/>
        </w:rPr>
        <w:t>1</w:t>
      </w:r>
      <w:r w:rsidR="009E3CEC" w:rsidRPr="009E3CEC">
        <w:rPr>
          <w:rStyle w:val="i-listnumber"/>
        </w:rPr>
        <w:t>1</w:t>
      </w:r>
      <w:r w:rsidR="009E3CEC">
        <w:rPr>
          <w:rStyle w:val="i-listnumber"/>
        </w:rPr>
        <w:tab/>
      </w:r>
      <w:r w:rsidR="0034747F">
        <w:t>When an acid reacts with a base:</w:t>
      </w:r>
    </w:p>
    <w:p w:rsidR="009E3CEC" w:rsidRDefault="009E3CEC" w:rsidP="007351EC">
      <w:pPr>
        <w:pStyle w:val="i-numberedlist2"/>
      </w:pPr>
      <w:proofErr w:type="gramStart"/>
      <w:r w:rsidRPr="009E3CEC">
        <w:rPr>
          <w:rStyle w:val="i-listnumber"/>
        </w:rPr>
        <w:t>A</w:t>
      </w:r>
      <w:proofErr w:type="gramEnd"/>
      <w:r w:rsidRPr="009E3CEC">
        <w:rPr>
          <w:rStyle w:val="i-listnumber"/>
        </w:rPr>
        <w:tab/>
      </w:r>
      <w:proofErr w:type="spellStart"/>
      <w:r w:rsidR="004D6E3A" w:rsidRPr="004D6E3A">
        <w:t>a</w:t>
      </w:r>
      <w:proofErr w:type="spellEnd"/>
      <w:r w:rsidR="004D6E3A" w:rsidRPr="004D6E3A">
        <w:t xml:space="preserve"> </w:t>
      </w:r>
      <w:r w:rsidR="00F91134">
        <w:t xml:space="preserve">salt and hydrogen gas </w:t>
      </w:r>
      <w:r w:rsidR="004D6E3A">
        <w:t>are</w:t>
      </w:r>
      <w:r w:rsidR="00F91134">
        <w:t xml:space="preserve"> produced</w:t>
      </w:r>
      <w:r w:rsidR="004D6E3A">
        <w:t>.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F91134">
        <w:t>carbon di</w:t>
      </w:r>
      <w:r w:rsidR="00AA2731">
        <w:t>oxide</w:t>
      </w:r>
      <w:r w:rsidR="00F91134">
        <w:t xml:space="preserve"> and water </w:t>
      </w:r>
      <w:r w:rsidR="004D6E3A">
        <w:t>are</w:t>
      </w:r>
      <w:r w:rsidR="00F91134">
        <w:t xml:space="preserve"> produced</w:t>
      </w:r>
      <w:r w:rsidR="004D6E3A">
        <w:t>.</w:t>
      </w:r>
    </w:p>
    <w:p w:rsidR="009E3CEC" w:rsidRDefault="005B2FBC" w:rsidP="007351EC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15265</wp:posOffset>
                </wp:positionH>
                <wp:positionV relativeFrom="paragraph">
                  <wp:posOffset>212090</wp:posOffset>
                </wp:positionV>
                <wp:extent cx="191770" cy="184785"/>
                <wp:effectExtent l="15240" t="13970" r="12065" b="10795"/>
                <wp:wrapNone/>
                <wp:docPr id="8" name="Oval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5FA7D09" id="Oval 23" o:spid="_x0000_s1026" style="position:absolute;margin-left:16.95pt;margin-top:16.7pt;width:15.1pt;height:14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xB3GQMAALE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9E3CEC" w:rsidRPr="009E3CEC">
        <w:rPr>
          <w:rStyle w:val="i-listnumber"/>
        </w:rPr>
        <w:t>C</w:t>
      </w:r>
      <w:r w:rsidR="009E3CEC" w:rsidRPr="009E3CEC">
        <w:rPr>
          <w:rStyle w:val="i-listnumber"/>
        </w:rPr>
        <w:tab/>
      </w:r>
      <w:r w:rsidR="0034747F">
        <w:t>the pH of the solution is always neutral</w:t>
      </w:r>
      <w:r w:rsidR="004D6E3A">
        <w:t>.</w:t>
      </w:r>
    </w:p>
    <w:p w:rsidR="002E3181" w:rsidRPr="00506060" w:rsidRDefault="009E3CEC" w:rsidP="007351EC">
      <w:pPr>
        <w:pStyle w:val="i-numberedlist2"/>
        <w:rPr>
          <w:rStyle w:val="i-listitalic"/>
        </w:rPr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34747F" w:rsidRPr="00506060">
        <w:rPr>
          <w:rStyle w:val="i-listitalic"/>
        </w:rPr>
        <w:t xml:space="preserve">the pH of the solution is </w:t>
      </w:r>
      <w:r w:rsidR="00F91134" w:rsidRPr="00506060">
        <w:rPr>
          <w:rStyle w:val="i-listitalic"/>
        </w:rPr>
        <w:t xml:space="preserve">not </w:t>
      </w:r>
      <w:r w:rsidR="0034747F" w:rsidRPr="00506060">
        <w:rPr>
          <w:rStyle w:val="i-listitalic"/>
        </w:rPr>
        <w:t xml:space="preserve">always </w:t>
      </w:r>
      <w:r w:rsidR="00F91134" w:rsidRPr="00506060">
        <w:rPr>
          <w:rStyle w:val="i-listitalic"/>
        </w:rPr>
        <w:t>neutral</w:t>
      </w:r>
      <w:r w:rsidR="004D6E3A" w:rsidRPr="00506060">
        <w:rPr>
          <w:rStyle w:val="i-listitalic"/>
        </w:rPr>
        <w:t>.</w:t>
      </w:r>
    </w:p>
    <w:p w:rsidR="009E3CEC" w:rsidRDefault="005B2FBC" w:rsidP="00A75EFF">
      <w:pPr>
        <w:pStyle w:val="i-numberedlist1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15265</wp:posOffset>
                </wp:positionH>
                <wp:positionV relativeFrom="paragraph">
                  <wp:posOffset>219710</wp:posOffset>
                </wp:positionV>
                <wp:extent cx="191770" cy="184785"/>
                <wp:effectExtent l="15240" t="8890" r="12065" b="15875"/>
                <wp:wrapNone/>
                <wp:docPr id="7" name="Oval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F44ACB2" id="Oval 24" o:spid="_x0000_s1026" style="position:absolute;margin-left:16.95pt;margin-top:17.3pt;width:15.1pt;height:14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OTFGQMAALE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2E3181" w:rsidRPr="00A75EFF">
        <w:rPr>
          <w:rStyle w:val="i-listnumber"/>
        </w:rPr>
        <w:t>1</w:t>
      </w:r>
      <w:r w:rsidR="009E3CEC" w:rsidRPr="009E3CEC">
        <w:rPr>
          <w:rStyle w:val="i-listnumber"/>
        </w:rPr>
        <w:t>2</w:t>
      </w:r>
      <w:r w:rsidR="009E3CEC">
        <w:rPr>
          <w:rStyle w:val="i-listnumber"/>
        </w:rPr>
        <w:tab/>
      </w:r>
      <w:r w:rsidR="00F91134">
        <w:t>The pH scale:</w:t>
      </w:r>
    </w:p>
    <w:p w:rsidR="009E3CEC" w:rsidRPr="00506060" w:rsidRDefault="009E3CEC" w:rsidP="007351EC">
      <w:pPr>
        <w:pStyle w:val="i-numberedlist2"/>
        <w:rPr>
          <w:rStyle w:val="i-listitalic"/>
        </w:rPr>
      </w:pPr>
      <w:r w:rsidRPr="009E3CEC">
        <w:rPr>
          <w:rStyle w:val="i-listnumber"/>
        </w:rPr>
        <w:t>A</w:t>
      </w:r>
      <w:r w:rsidRPr="009E3CEC">
        <w:rPr>
          <w:rStyle w:val="i-listnumber"/>
        </w:rPr>
        <w:tab/>
      </w:r>
      <w:r w:rsidR="00F91134" w:rsidRPr="00506060">
        <w:rPr>
          <w:rStyle w:val="i-listitalic"/>
        </w:rPr>
        <w:t>ranges from 0</w:t>
      </w:r>
      <w:r w:rsidR="004D6E3A" w:rsidRPr="00506060">
        <w:rPr>
          <w:rStyle w:val="i-listitalic"/>
        </w:rPr>
        <w:t xml:space="preserve"> to </w:t>
      </w:r>
      <w:r w:rsidR="00F91134" w:rsidRPr="00506060">
        <w:rPr>
          <w:rStyle w:val="i-listitalic"/>
        </w:rPr>
        <w:t>14</w:t>
      </w:r>
      <w:r w:rsidR="004D6E3A" w:rsidRPr="00506060">
        <w:rPr>
          <w:rStyle w:val="i-listitalic"/>
        </w:rPr>
        <w:t>.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F91134">
        <w:t>ranges from 0</w:t>
      </w:r>
      <w:r w:rsidR="004D6E3A">
        <w:t xml:space="preserve"> to </w:t>
      </w:r>
      <w:r w:rsidR="00F91134">
        <w:t>7</w:t>
      </w:r>
      <w:r w:rsidR="004D6E3A">
        <w:t>,</w:t>
      </w:r>
      <w:r w:rsidR="00F91134">
        <w:t xml:space="preserve"> which is neutral</w:t>
      </w:r>
      <w:r w:rsidR="004D6E3A">
        <w:t>.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F91134">
        <w:t xml:space="preserve">is equal to the </w:t>
      </w:r>
      <w:proofErr w:type="spellStart"/>
      <w:r w:rsidR="00F91134">
        <w:t>pOH</w:t>
      </w:r>
      <w:proofErr w:type="spellEnd"/>
      <w:r w:rsidR="00F91134">
        <w:t xml:space="preserve"> scale</w:t>
      </w:r>
      <w:r w:rsidR="004D6E3A">
        <w:t>.</w:t>
      </w:r>
    </w:p>
    <w:p w:rsidR="002E3181" w:rsidRPr="00F91134" w:rsidRDefault="009E3CEC" w:rsidP="007351EC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F91134">
        <w:t>is based on the concentration of H</w:t>
      </w:r>
      <w:r w:rsidR="00F91134" w:rsidRPr="00A75EFF">
        <w:rPr>
          <w:rStyle w:val="i-listsuperscript"/>
        </w:rPr>
        <w:t>+</w:t>
      </w:r>
      <w:r w:rsidR="00F91134">
        <w:t xml:space="preserve"> and OH</w:t>
      </w:r>
      <w:r w:rsidR="004D6E3A">
        <w:rPr>
          <w:rStyle w:val="i-listsuperscript"/>
        </w:rPr>
        <w:t>–</w:t>
      </w:r>
      <w:r w:rsidR="00F91134">
        <w:t xml:space="preserve"> </w:t>
      </w:r>
      <w:r w:rsidR="004D6E3A">
        <w:t xml:space="preserve">ions </w:t>
      </w:r>
      <w:r w:rsidR="00F91134">
        <w:t>in solution</w:t>
      </w:r>
      <w:r w:rsidR="004D6E3A">
        <w:t>.</w:t>
      </w:r>
    </w:p>
    <w:p w:rsidR="009E3CEC" w:rsidRDefault="002E3181" w:rsidP="00A75EFF">
      <w:pPr>
        <w:pStyle w:val="i-numberedlist1"/>
      </w:pPr>
      <w:r w:rsidRPr="00A75EFF">
        <w:rPr>
          <w:rStyle w:val="i-listnumber"/>
        </w:rPr>
        <w:t>1</w:t>
      </w:r>
      <w:r w:rsidR="009E3CEC" w:rsidRPr="009E3CEC">
        <w:rPr>
          <w:rStyle w:val="i-listnumber"/>
        </w:rPr>
        <w:t>3</w:t>
      </w:r>
      <w:r w:rsidR="009E3CEC">
        <w:rPr>
          <w:rStyle w:val="i-listnumber"/>
        </w:rPr>
        <w:tab/>
      </w:r>
      <w:r w:rsidR="00AC3597">
        <w:t>T</w:t>
      </w:r>
      <w:r w:rsidR="00F91134">
        <w:t>he hydr</w:t>
      </w:r>
      <w:r w:rsidR="00AA2731">
        <w:t>oxide</w:t>
      </w:r>
      <w:r w:rsidR="00F91134">
        <w:t xml:space="preserve"> ion concentration</w:t>
      </w:r>
      <w:r w:rsidR="00AC3597">
        <w:t xml:space="preserve"> of a solution </w:t>
      </w:r>
      <w:r w:rsidR="004D6E3A">
        <w:t>equals</w:t>
      </w:r>
      <w:r w:rsidR="00AC3597" w:rsidRPr="00AC3597">
        <w:t xml:space="preserve"> 10</w:t>
      </w:r>
      <w:r w:rsidR="004D6E3A">
        <w:rPr>
          <w:rStyle w:val="i-listsuperscript"/>
        </w:rPr>
        <w:t>–</w:t>
      </w:r>
      <w:r w:rsidR="00AC3597" w:rsidRPr="004D6E3A">
        <w:rPr>
          <w:rStyle w:val="i-listsuperscript"/>
        </w:rPr>
        <w:t>(14</w:t>
      </w:r>
      <w:r w:rsidR="004D6E3A">
        <w:rPr>
          <w:rStyle w:val="i-listsuperscript"/>
        </w:rPr>
        <w:t>–</w:t>
      </w:r>
      <w:r w:rsidR="00AC3597" w:rsidRPr="004D6E3A">
        <w:rPr>
          <w:rStyle w:val="i-listsuperscript"/>
        </w:rPr>
        <w:t>pH)</w:t>
      </w:r>
      <w:r w:rsidR="00F91134">
        <w:t xml:space="preserve">. </w:t>
      </w:r>
      <w:r w:rsidR="00AC3597">
        <w:t>The hydr</w:t>
      </w:r>
      <w:r w:rsidR="00AA2731">
        <w:t>oxide</w:t>
      </w:r>
      <w:r w:rsidR="00AC3597">
        <w:t xml:space="preserve"> ion concentration of a solution with pH of 4 </w:t>
      </w:r>
      <w:r w:rsidR="004D6E3A">
        <w:t>equals:</w:t>
      </w:r>
      <w:r w:rsidR="00AC3597">
        <w:t xml:space="preserve"> </w:t>
      </w:r>
    </w:p>
    <w:p w:rsidR="009E3CEC" w:rsidRDefault="005B2FBC" w:rsidP="007351EC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24155</wp:posOffset>
                </wp:positionH>
                <wp:positionV relativeFrom="paragraph">
                  <wp:posOffset>207010</wp:posOffset>
                </wp:positionV>
                <wp:extent cx="191770" cy="184785"/>
                <wp:effectExtent l="14605" t="15240" r="12700" b="9525"/>
                <wp:wrapNone/>
                <wp:docPr id="6" name="Oval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5E7F366" id="Oval 25" o:spid="_x0000_s1026" style="position:absolute;margin-left:17.65pt;margin-top:16.3pt;width:15.1pt;height:14.5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9E3CEC" w:rsidRPr="009E3CEC">
        <w:rPr>
          <w:rStyle w:val="i-listnumber"/>
        </w:rPr>
        <w:t>A</w:t>
      </w:r>
      <w:r w:rsidR="009E3CEC" w:rsidRPr="009E3CEC">
        <w:rPr>
          <w:rStyle w:val="i-listnumber"/>
        </w:rPr>
        <w:tab/>
      </w:r>
      <w:r w:rsidR="00AC3597">
        <w:t>10</w:t>
      </w:r>
      <w:r w:rsidR="00AC3597" w:rsidRPr="00A75EFF">
        <w:rPr>
          <w:rStyle w:val="i-listsuperscript"/>
        </w:rPr>
        <w:t>10</w:t>
      </w:r>
      <w:r w:rsidR="004D6E3A">
        <w:t>.</w:t>
      </w:r>
    </w:p>
    <w:p w:rsidR="009E3CEC" w:rsidRPr="00506060" w:rsidRDefault="009E3CEC" w:rsidP="007351EC">
      <w:pPr>
        <w:pStyle w:val="i-numberedlist2"/>
        <w:rPr>
          <w:rStyle w:val="i-listitalic"/>
        </w:rPr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AC3597" w:rsidRPr="00506060">
        <w:rPr>
          <w:rStyle w:val="i-listitalic"/>
        </w:rPr>
        <w:t>10</w:t>
      </w:r>
      <w:r w:rsidR="004D6E3A" w:rsidRPr="009723B5">
        <w:rPr>
          <w:rStyle w:val="i-bodytextsuperscriptitalic"/>
        </w:rPr>
        <w:t>–</w:t>
      </w:r>
      <w:r w:rsidR="00AC3597" w:rsidRPr="009723B5">
        <w:rPr>
          <w:rStyle w:val="i-bodytextsuperscriptitalic"/>
        </w:rPr>
        <w:t>10</w:t>
      </w:r>
      <w:r w:rsidR="004D6E3A" w:rsidRPr="00506060">
        <w:rPr>
          <w:rStyle w:val="i-listitalic"/>
        </w:rPr>
        <w:t>.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AC3597">
        <w:t>10</w:t>
      </w:r>
      <w:r w:rsidR="00AC3597" w:rsidRPr="00A75EFF">
        <w:rPr>
          <w:rStyle w:val="i-listsuperscript"/>
        </w:rPr>
        <w:t>4</w:t>
      </w:r>
      <w:r w:rsidR="004D6E3A">
        <w:t>.</w:t>
      </w:r>
    </w:p>
    <w:p w:rsidR="006739BA" w:rsidRDefault="009E3CEC" w:rsidP="007351EC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AC3597">
        <w:t>10</w:t>
      </w:r>
      <w:r w:rsidR="004D6E3A">
        <w:rPr>
          <w:rStyle w:val="i-listsuperscript"/>
        </w:rPr>
        <w:t>–</w:t>
      </w:r>
      <w:r w:rsidR="00AC3597" w:rsidRPr="00A75EFF">
        <w:rPr>
          <w:rStyle w:val="i-listsuperscript"/>
        </w:rPr>
        <w:t>4</w:t>
      </w:r>
      <w:r w:rsidR="004D6E3A">
        <w:t>.</w:t>
      </w:r>
    </w:p>
    <w:p w:rsidR="006739BA" w:rsidRDefault="006739BA">
      <w:pPr>
        <w:spacing w:after="200" w:line="276" w:lineRule="auto"/>
        <w:rPr>
          <w:rFonts w:ascii="Verdana" w:hAnsi="Verdana"/>
          <w:sz w:val="22"/>
          <w:szCs w:val="22"/>
        </w:rPr>
      </w:pPr>
      <w:r>
        <w:br w:type="page"/>
      </w:r>
    </w:p>
    <w:p w:rsidR="00676823" w:rsidRDefault="004D6E3A" w:rsidP="00256183">
      <w:pPr>
        <w:pStyle w:val="i-bodytextfo"/>
      </w:pPr>
      <w:r>
        <w:lastRenderedPageBreak/>
        <w:t>For q</w:t>
      </w:r>
      <w:r w:rsidR="00676823" w:rsidRPr="00676823">
        <w:t xml:space="preserve">uestions 14 </w:t>
      </w:r>
      <w:r>
        <w:t>and</w:t>
      </w:r>
      <w:r w:rsidR="00676823" w:rsidRPr="00676823">
        <w:t xml:space="preserve"> 15 refer to the indicator chart below</w:t>
      </w:r>
      <w:r>
        <w:t>.</w:t>
      </w:r>
    </w:p>
    <w:p w:rsidR="0008065A" w:rsidRPr="0008065A" w:rsidRDefault="0008065A" w:rsidP="0008065A">
      <w:pPr>
        <w:rPr>
          <w:lang w:val="en-AU"/>
        </w:rPr>
      </w:pPr>
      <w:r>
        <w:rPr>
          <w:noProof/>
          <w:lang w:val="en-AU" w:eastAsia="en-AU"/>
        </w:rPr>
        <w:drawing>
          <wp:inline distT="0" distB="0" distL="0" distR="0" wp14:anchorId="13498B59" wp14:editId="077391BA">
            <wp:extent cx="2345465" cy="273637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56403" cy="2749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CEC" w:rsidRDefault="002E3181" w:rsidP="00A75EFF">
      <w:pPr>
        <w:pStyle w:val="i-numberedlist1"/>
      </w:pPr>
      <w:r w:rsidRPr="00A75EFF">
        <w:rPr>
          <w:rStyle w:val="i-listnumber"/>
        </w:rPr>
        <w:t>1</w:t>
      </w:r>
      <w:r w:rsidR="009E3CEC" w:rsidRPr="009E3CEC">
        <w:rPr>
          <w:rStyle w:val="i-listnumber"/>
        </w:rPr>
        <w:t>4</w:t>
      </w:r>
      <w:r w:rsidR="009E3CEC" w:rsidRPr="009E3CEC">
        <w:rPr>
          <w:rStyle w:val="i-listnumber"/>
        </w:rPr>
        <w:tab/>
      </w:r>
      <w:r w:rsidR="00676823">
        <w:t xml:space="preserve">A solution was tested with all </w:t>
      </w:r>
      <w:r w:rsidR="004D6E3A">
        <w:t>five</w:t>
      </w:r>
      <w:r w:rsidR="00676823">
        <w:t xml:space="preserve"> indicators. Two of the indicators turned yellow. The solution can be described as:</w:t>
      </w:r>
    </w:p>
    <w:p w:rsidR="009E3CEC" w:rsidRDefault="005B2FBC" w:rsidP="007351EC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20345</wp:posOffset>
                </wp:positionH>
                <wp:positionV relativeFrom="paragraph">
                  <wp:posOffset>207645</wp:posOffset>
                </wp:positionV>
                <wp:extent cx="191770" cy="184785"/>
                <wp:effectExtent l="10795" t="12700" r="16510" b="12065"/>
                <wp:wrapNone/>
                <wp:docPr id="5" name="Oval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0B576D2" id="Oval 26" o:spid="_x0000_s1026" style="position:absolute;margin-left:17.35pt;margin-top:16.35pt;width:15.1pt;height:14.5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r w:rsidR="009E3CEC" w:rsidRPr="009E3CEC">
        <w:rPr>
          <w:rStyle w:val="i-listnumber"/>
        </w:rPr>
        <w:t>A</w:t>
      </w:r>
      <w:r w:rsidR="009E3CEC" w:rsidRPr="009E3CEC">
        <w:rPr>
          <w:rStyle w:val="i-listnumber"/>
        </w:rPr>
        <w:tab/>
      </w:r>
      <w:r w:rsidR="00676823">
        <w:t>strongly acidic</w:t>
      </w:r>
      <w:r w:rsidR="004D6E3A">
        <w:t>.</w:t>
      </w:r>
    </w:p>
    <w:p w:rsidR="009E3CEC" w:rsidRPr="00506060" w:rsidRDefault="009E3CEC" w:rsidP="007351EC">
      <w:pPr>
        <w:pStyle w:val="i-numberedlist2"/>
        <w:rPr>
          <w:rStyle w:val="i-listitalic"/>
        </w:rPr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676823" w:rsidRPr="00506060">
        <w:rPr>
          <w:rStyle w:val="i-listitalic"/>
        </w:rPr>
        <w:t>slightly acidic</w:t>
      </w:r>
      <w:r w:rsidR="004D6E3A" w:rsidRPr="00506060">
        <w:rPr>
          <w:rStyle w:val="i-listitalic"/>
        </w:rPr>
        <w:t>.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r w:rsidR="00676823">
        <w:t>slightly basic</w:t>
      </w:r>
      <w:r w:rsidR="004D6E3A">
        <w:t>.</w:t>
      </w:r>
    </w:p>
    <w:p w:rsidR="002E3181" w:rsidRDefault="009E3CEC" w:rsidP="007351EC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r w:rsidR="00676823">
        <w:t>strongly basic</w:t>
      </w:r>
      <w:r w:rsidR="004D6E3A">
        <w:t>.</w:t>
      </w:r>
    </w:p>
    <w:p w:rsidR="009E3CEC" w:rsidRDefault="002E3181" w:rsidP="00A75EFF">
      <w:pPr>
        <w:pStyle w:val="i-numberedlist1"/>
      </w:pPr>
      <w:r w:rsidRPr="00A75EFF">
        <w:rPr>
          <w:rStyle w:val="i-listnumber"/>
        </w:rPr>
        <w:t>1</w:t>
      </w:r>
      <w:r w:rsidR="009E3CEC" w:rsidRPr="009E3CEC">
        <w:rPr>
          <w:rStyle w:val="i-listnumber"/>
        </w:rPr>
        <w:t>5</w:t>
      </w:r>
      <w:r w:rsidR="009E3CEC" w:rsidRPr="009E3CEC">
        <w:rPr>
          <w:rStyle w:val="i-listnumber"/>
        </w:rPr>
        <w:tab/>
      </w:r>
      <w:r w:rsidR="00676823">
        <w:t xml:space="preserve">A student wanted to test the pH of a blue </w:t>
      </w:r>
      <w:proofErr w:type="gramStart"/>
      <w:r w:rsidR="00676823">
        <w:t>copper(</w:t>
      </w:r>
      <w:proofErr w:type="gramEnd"/>
      <w:r w:rsidR="00676823">
        <w:t>II) carbonate solution. Which indicator would be the correct one to use?</w:t>
      </w:r>
    </w:p>
    <w:p w:rsidR="009E3CEC" w:rsidRDefault="005B2FBC" w:rsidP="007351EC">
      <w:pPr>
        <w:pStyle w:val="i-numberedlist2"/>
      </w:pPr>
      <w:r>
        <w:rPr>
          <w:rFonts w:ascii="Arial" w:hAnsi="Arial" w:cs="Arial"/>
          <w:b/>
          <w:noProof/>
          <w:color w:val="7030A0"/>
          <w:lang w:val="en-AU"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20345</wp:posOffset>
                </wp:positionH>
                <wp:positionV relativeFrom="paragraph">
                  <wp:posOffset>208915</wp:posOffset>
                </wp:positionV>
                <wp:extent cx="191770" cy="184785"/>
                <wp:effectExtent l="10795" t="15240" r="16510" b="9525"/>
                <wp:wrapNone/>
                <wp:docPr id="4" name="Oval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770" cy="18478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4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4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32777A1" id="Oval 28" o:spid="_x0000_s1026" style="position:absolute;margin-left:17.35pt;margin-top:16.45pt;width:15.1pt;height:14.5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" filled="f" fillcolor="#8064a2 [3207]" strokecolor="#7030a0" strokeweight="1.25pt">
                <v:shadow color="#3f3151 [1607]" opacity=".5" offset="1pt"/>
              </v:oval>
            </w:pict>
          </mc:Fallback>
        </mc:AlternateContent>
      </w:r>
      <w:proofErr w:type="gramStart"/>
      <w:r w:rsidR="009E3CEC" w:rsidRPr="009E3CEC">
        <w:rPr>
          <w:rStyle w:val="i-listnumber"/>
        </w:rPr>
        <w:t>A</w:t>
      </w:r>
      <w:proofErr w:type="gramEnd"/>
      <w:r w:rsidR="009E3CEC" w:rsidRPr="009E3CEC">
        <w:rPr>
          <w:rStyle w:val="i-listnumber"/>
        </w:rPr>
        <w:tab/>
      </w:r>
      <w:r w:rsidR="004D6E3A">
        <w:t>A</w:t>
      </w:r>
      <w:r w:rsidR="00676823">
        <w:t>ny indicator</w:t>
      </w:r>
    </w:p>
    <w:p w:rsidR="009E3CEC" w:rsidRPr="00506060" w:rsidRDefault="009E3CEC" w:rsidP="007351EC">
      <w:pPr>
        <w:pStyle w:val="i-numberedlist2"/>
        <w:rPr>
          <w:rStyle w:val="i-listitalic"/>
        </w:rPr>
      </w:pPr>
      <w:r w:rsidRPr="009E3CEC">
        <w:rPr>
          <w:rStyle w:val="i-listnumber"/>
        </w:rPr>
        <w:t>B</w:t>
      </w:r>
      <w:r w:rsidRPr="009E3CEC">
        <w:rPr>
          <w:rStyle w:val="i-listnumber"/>
        </w:rPr>
        <w:tab/>
      </w:r>
      <w:r w:rsidR="004D6E3A" w:rsidRPr="00506060">
        <w:rPr>
          <w:rStyle w:val="i-listitalic"/>
        </w:rPr>
        <w:t>N</w:t>
      </w:r>
      <w:r w:rsidR="00676823" w:rsidRPr="00506060">
        <w:rPr>
          <w:rStyle w:val="i-listitalic"/>
        </w:rPr>
        <w:t>one of the indicators</w:t>
      </w:r>
    </w:p>
    <w:p w:rsidR="009E3CEC" w:rsidRDefault="009E3CEC" w:rsidP="007351EC">
      <w:pPr>
        <w:pStyle w:val="i-numberedlist2"/>
      </w:pPr>
      <w:r w:rsidRPr="009E3CEC">
        <w:rPr>
          <w:rStyle w:val="i-listnumber"/>
        </w:rPr>
        <w:t>C</w:t>
      </w:r>
      <w:r w:rsidRPr="009E3CEC">
        <w:rPr>
          <w:rStyle w:val="i-listnumber"/>
        </w:rPr>
        <w:tab/>
      </w:r>
      <w:proofErr w:type="spellStart"/>
      <w:r w:rsidR="004D6E3A">
        <w:t>P</w:t>
      </w:r>
      <w:r w:rsidR="00676823">
        <w:t>henolpthalein</w:t>
      </w:r>
      <w:proofErr w:type="spellEnd"/>
    </w:p>
    <w:p w:rsidR="00A75EFF" w:rsidRDefault="009E3CEC" w:rsidP="007351EC">
      <w:pPr>
        <w:pStyle w:val="i-numberedlist2"/>
      </w:pPr>
      <w:r w:rsidRPr="009E3CEC">
        <w:rPr>
          <w:rStyle w:val="i-listnumber"/>
        </w:rPr>
        <w:t>D</w:t>
      </w:r>
      <w:r w:rsidRPr="009E3CEC">
        <w:rPr>
          <w:rStyle w:val="i-listnumber"/>
        </w:rPr>
        <w:tab/>
      </w:r>
      <w:proofErr w:type="spellStart"/>
      <w:r w:rsidR="004D6E3A">
        <w:t>B</w:t>
      </w:r>
      <w:r w:rsidR="00676823">
        <w:t>romothymol</w:t>
      </w:r>
      <w:proofErr w:type="spellEnd"/>
      <w:r w:rsidR="00676823">
        <w:t xml:space="preserve"> blue</w:t>
      </w:r>
    </w:p>
    <w:p w:rsidR="00B45478" w:rsidRDefault="00B45478">
      <w:pPr>
        <w:spacing w:after="200" w:line="276" w:lineRule="auto"/>
        <w:rPr>
          <w:rStyle w:val="i-headbold"/>
          <w:rFonts w:ascii="Verdana" w:eastAsia="Arial" w:hAnsi="Verdana" w:cs="Arial"/>
          <w:color w:val="00AEEF"/>
          <w:szCs w:val="28"/>
        </w:rPr>
      </w:pPr>
      <w:r>
        <w:rPr>
          <w:rStyle w:val="i-headbold"/>
        </w:rPr>
        <w:br w:type="page"/>
      </w:r>
    </w:p>
    <w:p w:rsidR="00A75EFF" w:rsidRPr="003C3871" w:rsidRDefault="00A75EFF" w:rsidP="00A75EFF">
      <w:pPr>
        <w:pStyle w:val="i-chead"/>
        <w:suppressAutoHyphens/>
        <w:rPr>
          <w:rStyle w:val="i-headbold"/>
        </w:rPr>
      </w:pPr>
      <w:r w:rsidRPr="003C3871">
        <w:rPr>
          <w:rStyle w:val="i-headbold"/>
        </w:rPr>
        <w:lastRenderedPageBreak/>
        <w:t>Section B Short answer (15 marks)</w:t>
      </w:r>
    </w:p>
    <w:p w:rsidR="00A75EFF" w:rsidRDefault="00A75EFF" w:rsidP="00A75EFF">
      <w:pPr>
        <w:pStyle w:val="i-bodytextfo"/>
        <w:suppressAutoHyphens/>
      </w:pPr>
      <w:r w:rsidRPr="00450598">
        <w:t>Section B consists of five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:rsidR="00C36B98" w:rsidRPr="00B45478" w:rsidRDefault="002E3181" w:rsidP="009723B5">
      <w:pPr>
        <w:pStyle w:val="i-numberedlist1a"/>
        <w:rPr>
          <w:rStyle w:val="i-notetoDTOchar"/>
          <w:color w:val="auto"/>
        </w:rPr>
      </w:pPr>
      <w:r w:rsidRPr="00A75EFF">
        <w:rPr>
          <w:rStyle w:val="i-listnumber"/>
        </w:rPr>
        <w:t>1</w:t>
      </w:r>
      <w:r w:rsidR="00A75EFF">
        <w:tab/>
      </w:r>
      <w:r w:rsidR="009E3CEC" w:rsidRPr="009E3CEC">
        <w:rPr>
          <w:rStyle w:val="i-listnumber"/>
        </w:rPr>
        <w:t>a</w:t>
      </w:r>
      <w:r w:rsidR="009E3CEC" w:rsidRPr="009E3CEC">
        <w:rPr>
          <w:rStyle w:val="i-listnumber"/>
        </w:rPr>
        <w:tab/>
      </w:r>
      <w:r w:rsidR="00A75EFF">
        <w:rPr>
          <w:rStyle w:val="i-listnumber"/>
        </w:rPr>
        <w:tab/>
      </w:r>
      <w:r w:rsidR="00C36B98">
        <w:t>Calculate the concentration of a solution prepared by dissolving 4.80</w:t>
      </w:r>
      <w:r w:rsidR="00AD205E">
        <w:t> </w:t>
      </w:r>
      <w:r w:rsidR="00FB5378">
        <w:t xml:space="preserve">g </w:t>
      </w:r>
      <w:r w:rsidR="00C36B98">
        <w:t xml:space="preserve">of copper </w:t>
      </w:r>
      <w:proofErr w:type="spellStart"/>
      <w:r w:rsidR="00C36B98">
        <w:t>sulfate</w:t>
      </w:r>
      <w:proofErr w:type="spellEnd"/>
      <w:r w:rsidR="00C36B98">
        <w:t xml:space="preserve"> in 250</w:t>
      </w:r>
      <w:r w:rsidR="00AD205E">
        <w:t> </w:t>
      </w:r>
      <w:r w:rsidR="00FB5378">
        <w:t>mL</w:t>
      </w:r>
      <w:r w:rsidR="00C36B98">
        <w:t xml:space="preserve"> of solution.</w:t>
      </w:r>
      <w:r w:rsidR="009E3CEC">
        <w:tab/>
      </w:r>
      <w:r w:rsidR="009E3CEC">
        <w:tab/>
      </w:r>
      <w:r w:rsidR="00B45478">
        <w:tab/>
      </w:r>
      <w:r w:rsidR="00B45478">
        <w:tab/>
      </w:r>
      <w:r w:rsidR="00B45478">
        <w:tab/>
      </w:r>
      <w:r w:rsidR="009E3CEC">
        <w:t>(2 marks)</w:t>
      </w:r>
    </w:p>
    <w:p w:rsidR="00D02BC3" w:rsidRDefault="00506060" w:rsidP="009723B5">
      <w:pPr>
        <w:pStyle w:val="i-numberedlist2indentfo"/>
        <w:rPr>
          <w:rStyle w:val="i-listitalic"/>
        </w:rPr>
      </w:pPr>
      <w:r>
        <w:rPr>
          <w:rStyle w:val="i-listitalic"/>
        </w:rPr>
        <w:t>Answer:</w:t>
      </w:r>
    </w:p>
    <w:p w:rsidR="00D02BC3" w:rsidRDefault="00D02BC3" w:rsidP="00D02BC3">
      <w:pPr>
        <w:pStyle w:val="MTDisplayEquation"/>
        <w:ind w:left="0"/>
        <w:rPr>
          <w:rStyle w:val="i-listitalic"/>
        </w:rPr>
      </w:pPr>
      <w:r>
        <w:rPr>
          <w:rStyle w:val="i-listitalic"/>
        </w:rPr>
        <w:t xml:space="preserve">                           </w:t>
      </w:r>
      <w:r w:rsidR="006739BA" w:rsidRPr="006739BA">
        <w:rPr>
          <w:rStyle w:val="i-listitalic"/>
        </w:rPr>
        <w:object w:dxaOrig="4300" w:dyaOrig="3080">
          <v:shape id="_x0000_i1029" type="#_x0000_t75" style="width:215.4pt;height:154.2pt" o:ole="">
            <v:imagedata r:id="rId16" o:title=""/>
          </v:shape>
          <o:OLEObject Type="Embed" ProgID="Equation.DSMT4" ShapeID="_x0000_i1029" DrawAspect="Content" ObjectID="_1517208535" r:id="rId17"/>
        </w:object>
      </w:r>
      <w:r>
        <w:rPr>
          <w:rStyle w:val="i-listitalic"/>
        </w:rPr>
        <w:t xml:space="preserve"> </w:t>
      </w:r>
    </w:p>
    <w:p w:rsidR="00B45478" w:rsidRDefault="009E3CEC" w:rsidP="00B45478">
      <w:pPr>
        <w:pStyle w:val="i-numberedlist2"/>
      </w:pPr>
      <w:proofErr w:type="gramStart"/>
      <w:r w:rsidRPr="009E3CEC">
        <w:rPr>
          <w:rStyle w:val="i-listnumber"/>
        </w:rPr>
        <w:t>b</w:t>
      </w:r>
      <w:proofErr w:type="gramEnd"/>
      <w:r w:rsidRPr="009E3CEC">
        <w:rPr>
          <w:rStyle w:val="i-listnumber"/>
        </w:rPr>
        <w:tab/>
      </w:r>
      <w:r w:rsidR="00C36B98">
        <w:t xml:space="preserve">Convert this concentration to </w:t>
      </w:r>
      <w:r w:rsidR="00506060">
        <w:t>grams per litre</w:t>
      </w:r>
      <w:r w:rsidR="004D6E3A">
        <w:t>.</w:t>
      </w:r>
      <w:r>
        <w:rPr>
          <w:rStyle w:val="i-listnumber"/>
        </w:rPr>
        <w:tab/>
      </w:r>
      <w:r>
        <w:tab/>
      </w:r>
      <w:r w:rsidR="00B45478">
        <w:tab/>
      </w:r>
      <w:r w:rsidR="00B45478">
        <w:tab/>
        <w:t xml:space="preserve"> </w:t>
      </w:r>
      <w:r>
        <w:t>(1 mark)</w:t>
      </w:r>
    </w:p>
    <w:p w:rsidR="00AA2731" w:rsidRPr="009723B5" w:rsidRDefault="00506060" w:rsidP="00B45478">
      <w:pPr>
        <w:pStyle w:val="i-numberedlist2"/>
      </w:pPr>
      <w:r>
        <w:rPr>
          <w:rStyle w:val="i-listitalic"/>
        </w:rPr>
        <w:t xml:space="preserve">Answer: </w:t>
      </w:r>
      <w:r w:rsidR="00AA2731" w:rsidRPr="009723B5">
        <w:t>0.12</w:t>
      </w:r>
      <w:r w:rsidR="00AD205E">
        <w:t> </w:t>
      </w:r>
      <w:r w:rsidR="00AA2731" w:rsidRPr="009723B5">
        <w:t>×</w:t>
      </w:r>
      <w:r w:rsidR="00AD205E">
        <w:t> </w:t>
      </w:r>
      <w:r w:rsidR="00AA2731" w:rsidRPr="00506060">
        <w:rPr>
          <w:rStyle w:val="i-listitalic"/>
        </w:rPr>
        <w:t>M</w:t>
      </w:r>
      <w:r w:rsidR="009723B5">
        <w:t xml:space="preserve"> </w:t>
      </w:r>
      <w:r w:rsidR="00AA2731" w:rsidRPr="009723B5">
        <w:t>(159.62)   (</w:t>
      </w:r>
      <w:r w:rsidR="009723B5">
        <w:t>or</w:t>
      </w:r>
      <w:r w:rsidR="00AA2731" w:rsidRPr="009723B5">
        <w:t xml:space="preserve"> 4</w:t>
      </w:r>
      <w:r w:rsidR="00AD205E">
        <w:t> </w:t>
      </w:r>
      <w:r w:rsidR="00AA2731" w:rsidRPr="009723B5">
        <w:t>×</w:t>
      </w:r>
      <w:r w:rsidR="00AD205E">
        <w:t> </w:t>
      </w:r>
      <w:r w:rsidR="00AA2731" w:rsidRPr="009723B5">
        <w:t>4.8</w:t>
      </w:r>
      <w:r w:rsidR="00AD205E">
        <w:t> </w:t>
      </w:r>
      <w:r w:rsidR="009723B5">
        <w:t>=</w:t>
      </w:r>
      <w:r w:rsidR="00AD205E">
        <w:t> </w:t>
      </w:r>
      <w:r w:rsidR="00AA2731" w:rsidRPr="009723B5">
        <w:t>19.2</w:t>
      </w:r>
      <w:r w:rsidR="00AD205E">
        <w:t> </w:t>
      </w:r>
      <w:r w:rsidR="00AA2731" w:rsidRPr="009723B5">
        <w:t>g)</w:t>
      </w:r>
      <w:r w:rsidR="00B45478">
        <w:t xml:space="preserve"> </w:t>
      </w:r>
      <w:r w:rsidR="00AA2731" w:rsidRPr="009723B5">
        <w:t>=</w:t>
      </w:r>
      <w:r w:rsidR="00AD205E">
        <w:t> </w:t>
      </w:r>
      <w:r>
        <w:t>19.15</w:t>
      </w:r>
      <w:r w:rsidR="00AD205E">
        <w:t> </w:t>
      </w:r>
      <w:r>
        <w:t xml:space="preserve">g </w:t>
      </w:r>
      <w:r w:rsidR="00AA2731" w:rsidRPr="009723B5">
        <w:t>L</w:t>
      </w:r>
      <w:r w:rsidRPr="00506060">
        <w:rPr>
          <w:rStyle w:val="i-listsuperscript"/>
        </w:rPr>
        <w:t>-1</w:t>
      </w:r>
    </w:p>
    <w:p w:rsidR="009E3CEC" w:rsidRDefault="002E3181" w:rsidP="00A75EFF">
      <w:pPr>
        <w:pStyle w:val="i-numberedlist1"/>
      </w:pPr>
      <w:r w:rsidRPr="00A75EFF">
        <w:rPr>
          <w:rStyle w:val="i-listnumber"/>
        </w:rPr>
        <w:t>2</w:t>
      </w:r>
      <w:r w:rsidR="000100A9">
        <w:tab/>
      </w:r>
      <w:r w:rsidR="00BF6D08">
        <w:t>This diagram shows</w:t>
      </w:r>
      <w:r w:rsidR="000100A9">
        <w:t xml:space="preserve"> a piece of equipment used in the laboratory to make up solutions.</w:t>
      </w:r>
    </w:p>
    <w:p w:rsidR="00B45478" w:rsidRDefault="00B45478" w:rsidP="00B45478">
      <w:pPr>
        <w:pStyle w:val="i-numberedlist1indentfo"/>
      </w:pPr>
      <w:r>
        <w:t>Outline a method to produce 250 mL of a 0.020 </w:t>
      </w:r>
      <w:proofErr w:type="spellStart"/>
      <w:r>
        <w:t>mol</w:t>
      </w:r>
      <w:proofErr w:type="spellEnd"/>
      <w:r>
        <w:t> </w:t>
      </w:r>
      <w:r w:rsidRPr="000100A9">
        <w:t>L</w:t>
      </w:r>
      <w:r w:rsidRPr="00123AD1">
        <w:rPr>
          <w:rStyle w:val="i-listsuperscript"/>
        </w:rPr>
        <w:t>–1</w:t>
      </w:r>
      <w:r>
        <w:t xml:space="preserve"> solution of potassium nitrate</w:t>
      </w:r>
      <w:r w:rsidRPr="00BF6D08">
        <w:t xml:space="preserve"> </w:t>
      </w:r>
      <w:r>
        <w:t xml:space="preserve">using this apparatus. Include any necessary calculations in your answer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 marks)</w:t>
      </w:r>
    </w:p>
    <w:p w:rsidR="00505FFD" w:rsidRDefault="00505FFD" w:rsidP="00505FFD">
      <w:pPr>
        <w:pStyle w:val="i-numberedlist2indentfo"/>
        <w:ind w:left="1440"/>
        <w:rPr>
          <w:rStyle w:val="i-listitalic"/>
        </w:rPr>
      </w:pPr>
      <w:r>
        <w:rPr>
          <w:rStyle w:val="i-listitalic"/>
        </w:rPr>
        <w:t xml:space="preserve">       </w:t>
      </w:r>
      <w:r w:rsidR="00B45478">
        <w:rPr>
          <w:rStyle w:val="i-listitalic"/>
        </w:rPr>
        <w:t xml:space="preserve">Answer: </w:t>
      </w:r>
    </w:p>
    <w:p w:rsidR="00B45478" w:rsidRPr="009723B5" w:rsidRDefault="006739BA" w:rsidP="006739BA">
      <w:pPr>
        <w:pStyle w:val="i-numberedlist2indentfo"/>
        <w:ind w:left="2160"/>
      </w:pPr>
      <w:r>
        <w:rPr>
          <w:noProof/>
          <w:lang w:val="en-AU" w:eastAsia="en-AU"/>
        </w:rPr>
        <w:drawing>
          <wp:anchor distT="0" distB="0" distL="114300" distR="114300" simplePos="0" relativeHeight="251671040" behindDoc="1" locked="0" layoutInCell="1" allowOverlap="1" wp14:anchorId="0F27F6D3" wp14:editId="0B34B5D4">
            <wp:simplePos x="0" y="0"/>
            <wp:positionH relativeFrom="column">
              <wp:posOffset>-120650</wp:posOffset>
            </wp:positionH>
            <wp:positionV relativeFrom="paragraph">
              <wp:posOffset>67310</wp:posOffset>
            </wp:positionV>
            <wp:extent cx="1289050" cy="321373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3213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02BC3">
        <w:rPr>
          <w:rStyle w:val="i-listitalic"/>
        </w:rPr>
        <w:object w:dxaOrig="4580" w:dyaOrig="2000">
          <v:shape id="_x0000_i1030" type="#_x0000_t75" style="width:228.6pt;height:99.6pt" o:ole="">
            <v:imagedata r:id="rId19" o:title=""/>
          </v:shape>
          <o:OLEObject Type="Embed" ProgID="Equation.DSMT4" ShapeID="_x0000_i1030" DrawAspect="Content" ObjectID="_1517208536" r:id="rId20"/>
        </w:object>
      </w:r>
      <w:r w:rsidR="00D02BC3">
        <w:rPr>
          <w:rStyle w:val="i-listitalic"/>
        </w:rPr>
        <w:t xml:space="preserve"> </w:t>
      </w:r>
      <w:r w:rsidR="00505FFD">
        <w:rPr>
          <w:rStyle w:val="i-listitalic"/>
        </w:rPr>
        <w:t xml:space="preserve">    </w:t>
      </w:r>
    </w:p>
    <w:p w:rsidR="00B45478" w:rsidRPr="009723B5" w:rsidRDefault="00B45478" w:rsidP="00B45478">
      <w:pPr>
        <w:pStyle w:val="i-numberedlist2indentfo"/>
      </w:pPr>
      <w:r w:rsidRPr="009723B5">
        <w:t>Tare an electronic balance and place a clean, dry empty beaker on it. Tare it again</w:t>
      </w:r>
      <w:r>
        <w:t>,</w:t>
      </w:r>
      <w:r w:rsidRPr="009723B5">
        <w:t xml:space="preserve"> then accurately collect 0.51</w:t>
      </w:r>
      <w:r>
        <w:t> </w:t>
      </w:r>
      <w:r w:rsidRPr="009723B5">
        <w:t>g of KNO</w:t>
      </w:r>
      <w:r w:rsidRPr="00D561C3">
        <w:rPr>
          <w:rStyle w:val="i-listsubscript"/>
        </w:rPr>
        <w:t>3</w:t>
      </w:r>
      <w:r w:rsidRPr="009723B5">
        <w:t xml:space="preserve">. </w:t>
      </w:r>
    </w:p>
    <w:p w:rsidR="00B45478" w:rsidRPr="009723B5" w:rsidRDefault="00B45478" w:rsidP="00B45478">
      <w:pPr>
        <w:pStyle w:val="i-numberedlist2indentfo"/>
      </w:pPr>
      <w:r w:rsidRPr="009723B5">
        <w:t>Add a small amount of deionised water (enough to completely dissolve the KNO</w:t>
      </w:r>
      <w:r w:rsidRPr="00D561C3">
        <w:rPr>
          <w:rStyle w:val="i-listsubscript"/>
        </w:rPr>
        <w:t>3</w:t>
      </w:r>
      <w:r w:rsidRPr="009723B5">
        <w:t>) stirring with a glass rod.</w:t>
      </w:r>
    </w:p>
    <w:p w:rsidR="00B45478" w:rsidRPr="009723B5" w:rsidRDefault="00B45478" w:rsidP="00B45478">
      <w:pPr>
        <w:pStyle w:val="i-numberedlist2indentfo"/>
      </w:pPr>
      <w:r w:rsidRPr="009723B5">
        <w:t>Rinse a 250</w:t>
      </w:r>
      <w:r>
        <w:t> </w:t>
      </w:r>
      <w:r w:rsidRPr="009723B5">
        <w:t>mL volumetric flask several times with distilled water.</w:t>
      </w:r>
    </w:p>
    <w:p w:rsidR="00B45478" w:rsidRPr="009723B5" w:rsidRDefault="00B45478" w:rsidP="00B45478">
      <w:pPr>
        <w:pStyle w:val="i-numberedlist2indentfo"/>
      </w:pPr>
      <w:r w:rsidRPr="009723B5">
        <w:t xml:space="preserve">Transfer the solution, with </w:t>
      </w:r>
      <w:proofErr w:type="spellStart"/>
      <w:r w:rsidRPr="009723B5">
        <w:t>rinsings</w:t>
      </w:r>
      <w:proofErr w:type="spellEnd"/>
      <w:r w:rsidRPr="009723B5">
        <w:t xml:space="preserve"> of deionised water</w:t>
      </w:r>
      <w:r>
        <w:t>,</w:t>
      </w:r>
      <w:r w:rsidRPr="009723B5">
        <w:t xml:space="preserve"> to the volumetric flask.</w:t>
      </w:r>
      <w:r>
        <w:t xml:space="preserve"> </w:t>
      </w:r>
      <w:r w:rsidRPr="009723B5">
        <w:t xml:space="preserve">Add deionised water until the flask is about </w:t>
      </w:r>
      <w:r>
        <w:t>one-third</w:t>
      </w:r>
      <w:r w:rsidRPr="009723B5">
        <w:t xml:space="preserve"> full.</w:t>
      </w:r>
      <w:r>
        <w:t xml:space="preserve"> </w:t>
      </w:r>
      <w:r w:rsidRPr="009723B5">
        <w:t>Stopper and shake.</w:t>
      </w:r>
    </w:p>
    <w:p w:rsidR="00B45478" w:rsidRPr="009723B5" w:rsidRDefault="00B45478" w:rsidP="00B45478">
      <w:pPr>
        <w:pStyle w:val="i-numberedlist2indentfo"/>
      </w:pPr>
      <w:r w:rsidRPr="009723B5">
        <w:t>Fill the volumetric flask with deionised water until just below the gradation mark.</w:t>
      </w:r>
      <w:r>
        <w:t xml:space="preserve"> </w:t>
      </w:r>
      <w:r w:rsidRPr="009723B5">
        <w:t>Stopper and shake.</w:t>
      </w:r>
    </w:p>
    <w:p w:rsidR="00B45478" w:rsidRPr="009723B5" w:rsidRDefault="00B45478" w:rsidP="00B45478">
      <w:pPr>
        <w:pStyle w:val="i-numberedlist2indentfo"/>
      </w:pPr>
      <w:r>
        <w:lastRenderedPageBreak/>
        <w:t xml:space="preserve">Use a </w:t>
      </w:r>
      <w:r w:rsidRPr="009723B5">
        <w:t xml:space="preserve">pipette to add just enough deionised water </w:t>
      </w:r>
      <w:r>
        <w:t>that</w:t>
      </w:r>
      <w:r w:rsidRPr="009723B5">
        <w:t xml:space="preserve"> the bottom of the meniscus is on the gradation mark.</w:t>
      </w:r>
      <w:r>
        <w:t xml:space="preserve"> </w:t>
      </w:r>
      <w:r w:rsidRPr="009723B5">
        <w:t>Stopper and shake.</w:t>
      </w:r>
    </w:p>
    <w:p w:rsidR="002E3181" w:rsidRPr="00C254CF" w:rsidRDefault="002E3181" w:rsidP="009723B5">
      <w:pPr>
        <w:pStyle w:val="i-numberedlist1a"/>
      </w:pPr>
      <w:r w:rsidRPr="00A75EFF">
        <w:rPr>
          <w:rStyle w:val="i-listnumber"/>
        </w:rPr>
        <w:t>3</w:t>
      </w:r>
      <w:r w:rsidR="00A75EFF">
        <w:tab/>
      </w:r>
      <w:proofErr w:type="spellStart"/>
      <w:proofErr w:type="gramStart"/>
      <w:r w:rsidR="009E3CEC" w:rsidRPr="009E3CEC">
        <w:rPr>
          <w:rStyle w:val="i-listnumber"/>
        </w:rPr>
        <w:t>a</w:t>
      </w:r>
      <w:proofErr w:type="spellEnd"/>
      <w:proofErr w:type="gramEnd"/>
      <w:r w:rsidR="009E3CEC" w:rsidRPr="009E3CEC">
        <w:rPr>
          <w:rStyle w:val="i-listnumber"/>
        </w:rPr>
        <w:tab/>
      </w:r>
      <w:proofErr w:type="spellStart"/>
      <w:r w:rsidR="00BF6D08">
        <w:t>A</w:t>
      </w:r>
      <w:proofErr w:type="spellEnd"/>
      <w:r w:rsidR="00BF6D08">
        <w:t xml:space="preserve"> student has</w:t>
      </w:r>
      <w:r w:rsidR="00F22C04">
        <w:t xml:space="preserve"> 25</w:t>
      </w:r>
      <w:r w:rsidR="00AD205E">
        <w:t> </w:t>
      </w:r>
      <w:r w:rsidR="00FB5378">
        <w:t>mL</w:t>
      </w:r>
      <w:r w:rsidR="00F22C04">
        <w:t xml:space="preserve"> of a 0.10</w:t>
      </w:r>
      <w:r w:rsidR="00AD205E">
        <w:t> </w:t>
      </w:r>
      <w:proofErr w:type="spellStart"/>
      <w:r w:rsidR="00144DB9">
        <w:t>mol</w:t>
      </w:r>
      <w:proofErr w:type="spellEnd"/>
      <w:r w:rsidR="00144DB9">
        <w:t xml:space="preserve"> L</w:t>
      </w:r>
      <w:r w:rsidR="00BF6D08" w:rsidRPr="0044497C">
        <w:rPr>
          <w:rStyle w:val="i-listsuperscript"/>
        </w:rPr>
        <w:t>–</w:t>
      </w:r>
      <w:r w:rsidR="00F22C04" w:rsidRPr="0044497C">
        <w:rPr>
          <w:rStyle w:val="i-listsuperscript"/>
        </w:rPr>
        <w:t>1</w:t>
      </w:r>
      <w:r w:rsidR="00F22C04">
        <w:t xml:space="preserve"> hydrochloric acid solution. How much water </w:t>
      </w:r>
      <w:r w:rsidR="00BF6D08">
        <w:t>must</w:t>
      </w:r>
      <w:r w:rsidR="00F22C04">
        <w:t xml:space="preserve"> </w:t>
      </w:r>
      <w:r w:rsidR="00144DB9">
        <w:t>be added to prepare a 0.025</w:t>
      </w:r>
      <w:r w:rsidR="00AD205E">
        <w:t> </w:t>
      </w:r>
      <w:proofErr w:type="spellStart"/>
      <w:r w:rsidR="00144DB9">
        <w:t>mol</w:t>
      </w:r>
      <w:proofErr w:type="spellEnd"/>
      <w:r w:rsidR="00144DB9">
        <w:t xml:space="preserve"> </w:t>
      </w:r>
      <w:r w:rsidR="00F22C04">
        <w:t>L</w:t>
      </w:r>
      <w:r w:rsidR="00144DB9" w:rsidRPr="0044497C">
        <w:rPr>
          <w:rStyle w:val="i-listsuperscript"/>
        </w:rPr>
        <w:t>–</w:t>
      </w:r>
      <w:r w:rsidR="00F22C04" w:rsidRPr="0044497C">
        <w:rPr>
          <w:rStyle w:val="i-listsuperscript"/>
        </w:rPr>
        <w:t>1</w:t>
      </w:r>
      <w:r w:rsidR="00F22C04">
        <w:t xml:space="preserve"> </w:t>
      </w:r>
      <w:r w:rsidR="00053078">
        <w:t>solution?</w:t>
      </w:r>
      <w:r w:rsidR="009E3CEC">
        <w:tab/>
        <w:t>(2 marks)</w:t>
      </w:r>
    </w:p>
    <w:p w:rsidR="00C558E6" w:rsidRDefault="00506060" w:rsidP="009723B5">
      <w:pPr>
        <w:pStyle w:val="i-numberedlist2indentfo"/>
        <w:rPr>
          <w:rStyle w:val="i-listitalic"/>
        </w:rPr>
      </w:pPr>
      <w:r>
        <w:rPr>
          <w:rStyle w:val="i-listitalic"/>
        </w:rPr>
        <w:t>Answer:</w:t>
      </w:r>
    </w:p>
    <w:p w:rsidR="00AA2731" w:rsidRPr="009723B5" w:rsidRDefault="00AA2731" w:rsidP="00505FFD">
      <w:pPr>
        <w:pStyle w:val="i-numberedlist2indentfo"/>
        <w:ind w:firstLine="720"/>
      </w:pPr>
      <w:r w:rsidRPr="001C72CB">
        <w:rPr>
          <w:rStyle w:val="i-listitalic"/>
        </w:rPr>
        <w:t>C</w:t>
      </w:r>
      <w:r w:rsidRPr="001C72CB">
        <w:rPr>
          <w:rStyle w:val="i-listsubscript"/>
        </w:rPr>
        <w:t>1</w:t>
      </w:r>
      <w:r w:rsidRPr="00C558E6">
        <w:rPr>
          <w:rStyle w:val="i-listitalic"/>
        </w:rPr>
        <w:t>V</w:t>
      </w:r>
      <w:r w:rsidRPr="001C72CB">
        <w:rPr>
          <w:rStyle w:val="i-listsubscript"/>
        </w:rPr>
        <w:t>1</w:t>
      </w:r>
      <w:r w:rsidR="00AD205E">
        <w:t> </w:t>
      </w:r>
      <w:r w:rsidR="009723B5">
        <w:t>=</w:t>
      </w:r>
      <w:r w:rsidR="00AD205E">
        <w:t> </w:t>
      </w:r>
      <w:r w:rsidRPr="001C72CB">
        <w:rPr>
          <w:rStyle w:val="i-listitalic"/>
        </w:rPr>
        <w:t>C</w:t>
      </w:r>
      <w:r w:rsidRPr="001C72CB">
        <w:rPr>
          <w:rStyle w:val="i-listsubscript"/>
        </w:rPr>
        <w:t>2</w:t>
      </w:r>
      <w:r w:rsidRPr="001C72CB">
        <w:rPr>
          <w:rStyle w:val="i-listitalic"/>
        </w:rPr>
        <w:t>V</w:t>
      </w:r>
      <w:r w:rsidRPr="001C72CB">
        <w:rPr>
          <w:rStyle w:val="i-listsubscript"/>
        </w:rPr>
        <w:t>2</w:t>
      </w:r>
    </w:p>
    <w:p w:rsidR="00AA2731" w:rsidRPr="009723B5" w:rsidRDefault="00AA2731" w:rsidP="009723B5">
      <w:pPr>
        <w:pStyle w:val="i-numberedlist2indentfo"/>
      </w:pPr>
      <w:r w:rsidRPr="009723B5">
        <w:t>0.1</w:t>
      </w:r>
      <w:r w:rsidR="00AD205E">
        <w:t> </w:t>
      </w:r>
      <w:r w:rsidRPr="009723B5">
        <w:t>×</w:t>
      </w:r>
      <w:r w:rsidR="00AD205E">
        <w:t> </w:t>
      </w:r>
      <w:r w:rsidRPr="009723B5">
        <w:t>0</w:t>
      </w:r>
      <w:r w:rsidR="00505FFD">
        <w:t>.</w:t>
      </w:r>
      <w:r w:rsidRPr="009723B5">
        <w:t>25</w:t>
      </w:r>
      <w:r w:rsidR="00AD205E">
        <w:t> </w:t>
      </w:r>
      <w:r w:rsidR="009723B5">
        <w:t>=</w:t>
      </w:r>
      <w:r w:rsidR="00AD205E">
        <w:t> </w:t>
      </w:r>
      <w:r w:rsidRPr="009723B5">
        <w:t>0.025</w:t>
      </w:r>
      <w:r w:rsidRPr="001C72CB">
        <w:rPr>
          <w:rStyle w:val="i-listitalic"/>
        </w:rPr>
        <w:t>V</w:t>
      </w:r>
    </w:p>
    <w:p w:rsidR="001C72CB" w:rsidRDefault="00505FFD" w:rsidP="00505FFD">
      <w:pPr>
        <w:pStyle w:val="i-numberedlist2indentfo"/>
        <w:ind w:left="1440"/>
      </w:pPr>
      <w:r>
        <w:rPr>
          <w:rStyle w:val="i-listitalic"/>
        </w:rPr>
        <w:t xml:space="preserve">    </w:t>
      </w:r>
      <w:r w:rsidR="00AA2731" w:rsidRPr="001C72CB">
        <w:rPr>
          <w:rStyle w:val="i-listitalic"/>
        </w:rPr>
        <w:t>V</w:t>
      </w:r>
      <w:r w:rsidR="00AD205E">
        <w:t> </w:t>
      </w:r>
      <w:r w:rsidR="009723B5">
        <w:t>=</w:t>
      </w:r>
      <w:r w:rsidR="00AD205E">
        <w:t> </w:t>
      </w:r>
      <w:r w:rsidR="00AA2731" w:rsidRPr="009723B5">
        <w:t xml:space="preserve"> </w:t>
      </w:r>
      <w:r w:rsidR="00AB3BCC" w:rsidRPr="00AA0918">
        <w:rPr>
          <w:position w:val="-22"/>
        </w:rPr>
        <w:object w:dxaOrig="1300" w:dyaOrig="580" w14:anchorId="5735D248">
          <v:shape id="_x0000_i1031" type="#_x0000_t75" style="width:65.4pt;height:29.4pt" o:ole="">
            <v:imagedata r:id="rId21" o:title=""/>
          </v:shape>
          <o:OLEObject Type="Embed" ProgID="Equation.DSMT4" ShapeID="_x0000_i1031" DrawAspect="Content" ObjectID="_1517208537" r:id="rId22"/>
        </w:object>
      </w:r>
      <w:r w:rsidR="00AD205E">
        <w:t> </w:t>
      </w:r>
      <w:r w:rsidR="009723B5">
        <w:t>=</w:t>
      </w:r>
      <w:r w:rsidR="00AD205E">
        <w:t> </w:t>
      </w:r>
      <w:r w:rsidR="00AA2731" w:rsidRPr="009723B5">
        <w:t>0.1</w:t>
      </w:r>
      <w:r w:rsidR="00AD205E">
        <w:t> </w:t>
      </w:r>
      <w:r w:rsidR="00AA2731" w:rsidRPr="009723B5">
        <w:t xml:space="preserve">L </w:t>
      </w:r>
    </w:p>
    <w:p w:rsidR="00AA2731" w:rsidRPr="009723B5" w:rsidRDefault="00AA2731" w:rsidP="009723B5">
      <w:pPr>
        <w:pStyle w:val="i-numberedlist2indentfo"/>
      </w:pPr>
      <w:r w:rsidRPr="009723B5">
        <w:t>To reach 100</w:t>
      </w:r>
      <w:r w:rsidR="00AD205E">
        <w:t> </w:t>
      </w:r>
      <w:r w:rsidR="00FB5378" w:rsidRPr="009723B5">
        <w:t>mL</w:t>
      </w:r>
      <w:r w:rsidRPr="009723B5">
        <w:t xml:space="preserve"> you must add 75</w:t>
      </w:r>
      <w:r w:rsidR="00AD205E">
        <w:t> </w:t>
      </w:r>
      <w:r w:rsidR="00FB5378" w:rsidRPr="009723B5">
        <w:t>mL</w:t>
      </w:r>
      <w:r w:rsidRPr="009723B5">
        <w:t xml:space="preserve"> to the original 25</w:t>
      </w:r>
      <w:r w:rsidR="00AD205E">
        <w:t> </w:t>
      </w:r>
      <w:proofErr w:type="spellStart"/>
      <w:r w:rsidR="00FB5378" w:rsidRPr="009723B5">
        <w:t>mL</w:t>
      </w:r>
      <w:r w:rsidRPr="009723B5">
        <w:t>.</w:t>
      </w:r>
      <w:proofErr w:type="spellEnd"/>
    </w:p>
    <w:p w:rsidR="00F22C04" w:rsidRDefault="009E3CEC" w:rsidP="007351EC">
      <w:pPr>
        <w:pStyle w:val="i-numberedlist2"/>
      </w:pPr>
      <w:proofErr w:type="gramStart"/>
      <w:r w:rsidRPr="009E3CEC">
        <w:rPr>
          <w:rStyle w:val="i-listnumber"/>
        </w:rPr>
        <w:t>b</w:t>
      </w:r>
      <w:proofErr w:type="gramEnd"/>
      <w:r w:rsidRPr="009E3CEC">
        <w:rPr>
          <w:rStyle w:val="i-listnumber"/>
        </w:rPr>
        <w:tab/>
      </w:r>
      <w:r w:rsidR="00F22C04">
        <w:t xml:space="preserve">Name </w:t>
      </w:r>
      <w:r w:rsidR="00BF6D08">
        <w:t>a</w:t>
      </w:r>
      <w:r w:rsidR="00F22C04">
        <w:t xml:space="preserve"> piece of glassware that is used during a dilution, other than the </w:t>
      </w:r>
      <w:r w:rsidR="00BF6D08">
        <w:t>one</w:t>
      </w:r>
      <w:r w:rsidR="00F22C04">
        <w:t xml:space="preserve"> shown in question 2.</w:t>
      </w:r>
      <w:r>
        <w:tab/>
      </w:r>
      <w:r>
        <w:tab/>
      </w:r>
      <w:r w:rsidR="00505FFD">
        <w:tab/>
      </w:r>
      <w:r w:rsidR="00505FFD">
        <w:tab/>
      </w:r>
      <w:r w:rsidR="00505FFD">
        <w:tab/>
      </w:r>
      <w:r w:rsidR="00505FFD">
        <w:tab/>
      </w:r>
      <w:r w:rsidR="00505FFD">
        <w:tab/>
        <w:t xml:space="preserve"> </w:t>
      </w:r>
      <w:r>
        <w:t>(1 mark)</w:t>
      </w:r>
    </w:p>
    <w:p w:rsidR="00AA2731" w:rsidRPr="009723B5" w:rsidRDefault="00506060" w:rsidP="009723B5">
      <w:pPr>
        <w:pStyle w:val="i-numberedlist2indentfo"/>
      </w:pPr>
      <w:r>
        <w:rPr>
          <w:rStyle w:val="i-listitalic"/>
        </w:rPr>
        <w:t xml:space="preserve">Answer: </w:t>
      </w:r>
      <w:r w:rsidR="00AA2731" w:rsidRPr="009723B5">
        <w:t xml:space="preserve">pipette </w:t>
      </w:r>
    </w:p>
    <w:p w:rsidR="00C36B98" w:rsidRDefault="007E7593" w:rsidP="00A75EFF">
      <w:pPr>
        <w:pStyle w:val="i-numberedlist1"/>
      </w:pPr>
      <w:r w:rsidRPr="00A75EFF">
        <w:rPr>
          <w:rStyle w:val="i-listnumber"/>
        </w:rPr>
        <w:t>4</w:t>
      </w:r>
      <w:r w:rsidR="00F22C04">
        <w:tab/>
      </w:r>
      <w:r w:rsidR="0019731C">
        <w:t>A student adds solid calcium hydr</w:t>
      </w:r>
      <w:r w:rsidR="00AA2731">
        <w:t>oxide</w:t>
      </w:r>
      <w:r w:rsidR="0019731C">
        <w:t xml:space="preserve"> to 50</w:t>
      </w:r>
      <w:r w:rsidR="00AD205E">
        <w:t> </w:t>
      </w:r>
      <w:r w:rsidR="00FB5378">
        <w:t>mL</w:t>
      </w:r>
      <w:r w:rsidR="0019731C">
        <w:t xml:space="preserve"> of a 0.350</w:t>
      </w:r>
      <w:r w:rsidR="00AD205E">
        <w:t> </w:t>
      </w:r>
      <w:proofErr w:type="spellStart"/>
      <w:r w:rsidR="00144DB9">
        <w:t>mol</w:t>
      </w:r>
      <w:proofErr w:type="spellEnd"/>
      <w:r w:rsidR="00144DB9">
        <w:t xml:space="preserve"> L</w:t>
      </w:r>
      <w:r w:rsidR="00BF6D08" w:rsidRPr="0044497C">
        <w:rPr>
          <w:rStyle w:val="i-listsuperscript"/>
        </w:rPr>
        <w:t>–</w:t>
      </w:r>
      <w:r w:rsidR="0019731C" w:rsidRPr="0044497C">
        <w:rPr>
          <w:rStyle w:val="i-listsuperscript"/>
        </w:rPr>
        <w:t>1</w:t>
      </w:r>
      <w:r w:rsidR="0019731C">
        <w:t xml:space="preserve"> hydrochloric acid solution.</w:t>
      </w:r>
    </w:p>
    <w:p w:rsidR="0019731C" w:rsidRDefault="009E3CEC" w:rsidP="007351EC">
      <w:pPr>
        <w:pStyle w:val="i-numberedlist2"/>
      </w:pPr>
      <w:proofErr w:type="gramStart"/>
      <w:r w:rsidRPr="009E3CEC">
        <w:rPr>
          <w:rStyle w:val="i-listnumber"/>
        </w:rPr>
        <w:t>a</w:t>
      </w:r>
      <w:proofErr w:type="gramEnd"/>
      <w:r w:rsidRPr="009E3CEC">
        <w:rPr>
          <w:rStyle w:val="i-listnumber"/>
        </w:rPr>
        <w:tab/>
      </w:r>
      <w:r w:rsidR="0019731C">
        <w:t>Write a balanced chemical equation for this reaction.</w:t>
      </w:r>
      <w:r>
        <w:tab/>
      </w:r>
      <w:r w:rsidR="00314A79">
        <w:tab/>
        <w:t xml:space="preserve"> </w:t>
      </w:r>
      <w:r w:rsidR="00BF6D08">
        <w:t>(1</w:t>
      </w:r>
      <w:r w:rsidR="0019731C">
        <w:t xml:space="preserve"> mark)</w:t>
      </w:r>
    </w:p>
    <w:p w:rsidR="00AA2731" w:rsidRPr="009723B5" w:rsidRDefault="00506060" w:rsidP="009723B5">
      <w:pPr>
        <w:pStyle w:val="i-numberedlist2indentfo"/>
      </w:pPr>
      <w:r>
        <w:rPr>
          <w:rStyle w:val="i-listitalic"/>
        </w:rPr>
        <w:t xml:space="preserve">Answer: </w:t>
      </w:r>
      <w:proofErr w:type="gramStart"/>
      <w:r w:rsidR="00AA2731" w:rsidRPr="009723B5">
        <w:t>Ca(</w:t>
      </w:r>
      <w:proofErr w:type="gramEnd"/>
      <w:r w:rsidR="00AA2731" w:rsidRPr="009723B5">
        <w:t>OH)</w:t>
      </w:r>
      <w:r w:rsidR="00AA2731" w:rsidRPr="001C72CB">
        <w:rPr>
          <w:rStyle w:val="i-listsubscript"/>
        </w:rPr>
        <w:t>2</w:t>
      </w:r>
      <w:r w:rsidR="00AA2731" w:rsidRPr="009723B5">
        <w:t>(s) + 2HCl(</w:t>
      </w:r>
      <w:proofErr w:type="spellStart"/>
      <w:r w:rsidR="00AA2731" w:rsidRPr="009723B5">
        <w:t>aq</w:t>
      </w:r>
      <w:proofErr w:type="spellEnd"/>
      <w:r w:rsidR="00AA2731" w:rsidRPr="009723B5">
        <w:t xml:space="preserve">) </w:t>
      </w:r>
      <w:r w:rsidR="00503219" w:rsidRPr="00503219">
        <w:rPr>
          <w:position w:val="-6"/>
        </w:rPr>
        <w:object w:dxaOrig="380" w:dyaOrig="260" w14:anchorId="56FF967C">
          <v:shape id="_x0000_i1032" type="#_x0000_t75" style="width:18.6pt;height:12.6pt" o:ole="">
            <v:imagedata r:id="rId23" o:title=""/>
          </v:shape>
          <o:OLEObject Type="Embed" ProgID="Equation.DSMT4" ShapeID="_x0000_i1032" DrawAspect="Content" ObjectID="_1517208538" r:id="rId24"/>
        </w:object>
      </w:r>
      <w:r w:rsidR="00AA2731" w:rsidRPr="009723B5">
        <w:t xml:space="preserve"> CaCl</w:t>
      </w:r>
      <w:r w:rsidR="00AA2731" w:rsidRPr="001C72CB">
        <w:rPr>
          <w:rStyle w:val="i-listsubscript"/>
        </w:rPr>
        <w:t>2</w:t>
      </w:r>
      <w:r w:rsidR="00AA2731" w:rsidRPr="009723B5">
        <w:t>(</w:t>
      </w:r>
      <w:proofErr w:type="spellStart"/>
      <w:r w:rsidR="00AA2731" w:rsidRPr="009723B5">
        <w:t>aq</w:t>
      </w:r>
      <w:proofErr w:type="spellEnd"/>
      <w:r w:rsidR="00AA2731" w:rsidRPr="009723B5">
        <w:t>) + 2H</w:t>
      </w:r>
      <w:r w:rsidR="00AA2731" w:rsidRPr="001C72CB">
        <w:rPr>
          <w:rStyle w:val="i-listsubscript"/>
        </w:rPr>
        <w:t>2</w:t>
      </w:r>
      <w:r w:rsidR="00AA2731" w:rsidRPr="009723B5">
        <w:t>O(l)</w:t>
      </w:r>
    </w:p>
    <w:p w:rsidR="0019731C" w:rsidRDefault="009E3CEC" w:rsidP="007351EC">
      <w:pPr>
        <w:pStyle w:val="i-numberedlist2"/>
      </w:pPr>
      <w:proofErr w:type="gramStart"/>
      <w:r w:rsidRPr="009E3CEC">
        <w:rPr>
          <w:rStyle w:val="i-listnumber"/>
        </w:rPr>
        <w:t>b</w:t>
      </w:r>
      <w:proofErr w:type="gramEnd"/>
      <w:r w:rsidRPr="009E3CEC">
        <w:rPr>
          <w:rStyle w:val="i-listnumber"/>
        </w:rPr>
        <w:tab/>
      </w:r>
      <w:r w:rsidR="0019731C">
        <w:t>Calculate the mass of calci</w:t>
      </w:r>
      <w:r w:rsidR="00144DB9">
        <w:t>um hydr</w:t>
      </w:r>
      <w:r w:rsidR="00AA2731">
        <w:t>oxide</w:t>
      </w:r>
      <w:r w:rsidR="00144DB9">
        <w:t xml:space="preserve"> needed to neutralis</w:t>
      </w:r>
      <w:r w:rsidR="0019731C">
        <w:t xml:space="preserve">e the acid. </w:t>
      </w:r>
      <w:r w:rsidR="00314A79">
        <w:br/>
      </w:r>
      <w:r>
        <w:t>(2 marks)</w:t>
      </w:r>
    </w:p>
    <w:p w:rsidR="00691441" w:rsidRDefault="00506060" w:rsidP="009723B5">
      <w:pPr>
        <w:pStyle w:val="i-numberedlist2indentfo"/>
        <w:rPr>
          <w:rStyle w:val="i-listitalic"/>
        </w:rPr>
      </w:pPr>
      <w:r>
        <w:rPr>
          <w:rStyle w:val="i-listitalic"/>
        </w:rPr>
        <w:t>Answer:</w:t>
      </w:r>
    </w:p>
    <w:p w:rsidR="00AA2731" w:rsidRPr="009723B5" w:rsidRDefault="00AA2731" w:rsidP="009723B5">
      <w:pPr>
        <w:pStyle w:val="i-numberedlist2indentfo"/>
      </w:pPr>
      <w:proofErr w:type="spellStart"/>
      <w:proofErr w:type="gramStart"/>
      <w:r w:rsidRPr="001C72CB">
        <w:rPr>
          <w:rStyle w:val="i-listitalic"/>
        </w:rPr>
        <w:t>n</w:t>
      </w:r>
      <w:r w:rsidRPr="009723B5">
        <w:t>HCl</w:t>
      </w:r>
      <w:proofErr w:type="spellEnd"/>
      <w:proofErr w:type="gramEnd"/>
      <w:r w:rsidR="00AD205E">
        <w:t> </w:t>
      </w:r>
      <w:r w:rsidR="009723B5">
        <w:t>=</w:t>
      </w:r>
      <w:r w:rsidR="00AD205E">
        <w:t> </w:t>
      </w:r>
      <w:r w:rsidRPr="009723B5">
        <w:t xml:space="preserve"> </w:t>
      </w:r>
      <w:proofErr w:type="spellStart"/>
      <w:r w:rsidRPr="001C72CB">
        <w:rPr>
          <w:rStyle w:val="i-listitalic"/>
        </w:rPr>
        <w:t>cV</w:t>
      </w:r>
      <w:proofErr w:type="spellEnd"/>
      <w:r w:rsidR="00AD205E">
        <w:t> </w:t>
      </w:r>
      <w:r w:rsidR="009723B5">
        <w:t>=</w:t>
      </w:r>
      <w:r w:rsidR="00AD205E">
        <w:t> </w:t>
      </w:r>
      <w:r w:rsidRPr="009723B5">
        <w:t>0.350</w:t>
      </w:r>
      <w:r w:rsidR="00AD205E">
        <w:t> </w:t>
      </w:r>
      <w:r w:rsidRPr="009723B5">
        <w:t>×</w:t>
      </w:r>
      <w:r w:rsidR="00AD205E">
        <w:t> </w:t>
      </w:r>
      <w:r w:rsidR="00314A79">
        <w:t>0</w:t>
      </w:r>
      <w:r w:rsidRPr="009723B5">
        <w:t>.05</w:t>
      </w:r>
      <w:r w:rsidR="00AD205E">
        <w:t> </w:t>
      </w:r>
      <w:r w:rsidR="009723B5">
        <w:t>=</w:t>
      </w:r>
      <w:r w:rsidR="00AD205E">
        <w:t> </w:t>
      </w:r>
      <w:r w:rsidRPr="009723B5">
        <w:t>0.0175</w:t>
      </w:r>
      <w:r w:rsidR="00AD205E">
        <w:t> </w:t>
      </w:r>
      <w:proofErr w:type="spellStart"/>
      <w:r w:rsidRPr="009723B5">
        <w:t>mol</w:t>
      </w:r>
      <w:proofErr w:type="spellEnd"/>
    </w:p>
    <w:p w:rsidR="00AA2731" w:rsidRPr="009723B5" w:rsidRDefault="00314A79" w:rsidP="00314A79">
      <w:pPr>
        <w:pStyle w:val="i-numberedlist2indentfo"/>
      </w:pPr>
      <w:r>
        <w:rPr>
          <w:rStyle w:val="i-listitalic"/>
        </w:rPr>
        <w:t xml:space="preserve">  </w:t>
      </w:r>
      <w:proofErr w:type="spellStart"/>
      <w:proofErr w:type="gramStart"/>
      <w:r w:rsidR="00AA2731" w:rsidRPr="001C72CB">
        <w:rPr>
          <w:rStyle w:val="i-listitalic"/>
        </w:rPr>
        <w:t>n</w:t>
      </w:r>
      <w:r w:rsidR="00AA2731" w:rsidRPr="009723B5">
        <w:t>Ca</w:t>
      </w:r>
      <w:proofErr w:type="spellEnd"/>
      <w:r w:rsidR="00AA2731" w:rsidRPr="009723B5">
        <w:t>(</w:t>
      </w:r>
      <w:proofErr w:type="gramEnd"/>
      <w:r w:rsidR="00AA2731" w:rsidRPr="009723B5">
        <w:t>OH)</w:t>
      </w:r>
      <w:r w:rsidR="00AA2731" w:rsidRPr="001C72CB">
        <w:rPr>
          <w:rStyle w:val="i-listsubscript"/>
        </w:rPr>
        <w:t>2</w:t>
      </w:r>
      <w:r w:rsidR="00AD205E">
        <w:t> </w:t>
      </w:r>
      <w:r w:rsidR="009723B5">
        <w:t>=</w:t>
      </w:r>
      <w:r w:rsidR="00AD205E">
        <w:t> </w:t>
      </w:r>
      <w:r w:rsidRPr="00314A79">
        <w:rPr>
          <w:position w:val="-22"/>
        </w:rPr>
        <w:object w:dxaOrig="240" w:dyaOrig="580">
          <v:shape id="_x0000_i1033" type="#_x0000_t75" style="width:12pt;height:29.4pt" o:ole="">
            <v:imagedata r:id="rId25" o:title=""/>
          </v:shape>
          <o:OLEObject Type="Embed" ProgID="Equation.DSMT4" ShapeID="_x0000_i1033" DrawAspect="Content" ObjectID="_1517208539" r:id="rId26"/>
        </w:object>
      </w:r>
      <w:r w:rsidR="00AD205E">
        <w:t> </w:t>
      </w:r>
      <w:r w:rsidR="00AA2731" w:rsidRPr="009723B5">
        <w:t>×</w:t>
      </w:r>
      <w:r w:rsidR="00AD205E">
        <w:t> </w:t>
      </w:r>
      <w:r w:rsidR="00AA2731" w:rsidRPr="009723B5">
        <w:t>0.0175</w:t>
      </w:r>
      <w:r w:rsidR="00AD205E">
        <w:t> </w:t>
      </w:r>
      <w:r w:rsidR="009723B5">
        <w:t>=</w:t>
      </w:r>
      <w:r w:rsidR="00AD205E">
        <w:t> </w:t>
      </w:r>
      <w:r w:rsidR="00AA2731" w:rsidRPr="009723B5">
        <w:t>8.75</w:t>
      </w:r>
      <w:r w:rsidR="00AD205E">
        <w:t> </w:t>
      </w:r>
      <w:r w:rsidR="00AA2731" w:rsidRPr="009723B5">
        <w:t>×</w:t>
      </w:r>
      <w:r w:rsidR="00AD205E">
        <w:t> </w:t>
      </w:r>
      <w:r w:rsidR="00AA2731" w:rsidRPr="009723B5">
        <w:t>10</w:t>
      </w:r>
      <w:r w:rsidR="00AA2731" w:rsidRPr="001C72CB">
        <w:rPr>
          <w:rStyle w:val="i-listsuperscript"/>
        </w:rPr>
        <w:t>-3</w:t>
      </w:r>
      <w:r w:rsidR="00AD205E">
        <w:t> </w:t>
      </w:r>
      <w:proofErr w:type="spellStart"/>
      <w:r w:rsidR="00AA2731" w:rsidRPr="009723B5">
        <w:t>mol</w:t>
      </w:r>
      <w:proofErr w:type="spellEnd"/>
    </w:p>
    <w:p w:rsidR="001C72CB" w:rsidRDefault="00314A79" w:rsidP="009723B5">
      <w:pPr>
        <w:pStyle w:val="i-numberedlist2indentfo"/>
      </w:pPr>
      <w:r>
        <w:rPr>
          <w:rStyle w:val="i-listitalic"/>
        </w:rPr>
        <w:t xml:space="preserve"> </w:t>
      </w:r>
      <w:proofErr w:type="spellStart"/>
      <w:proofErr w:type="gramStart"/>
      <w:r w:rsidR="00AA2731" w:rsidRPr="001C72CB">
        <w:rPr>
          <w:rStyle w:val="i-listitalic"/>
        </w:rPr>
        <w:t>m</w:t>
      </w:r>
      <w:r w:rsidR="00AA2731" w:rsidRPr="009723B5">
        <w:t>Ca</w:t>
      </w:r>
      <w:proofErr w:type="spellEnd"/>
      <w:r w:rsidR="00AA2731" w:rsidRPr="009723B5">
        <w:t>(</w:t>
      </w:r>
      <w:proofErr w:type="gramEnd"/>
      <w:r w:rsidR="00AA2731" w:rsidRPr="009723B5">
        <w:t>OH)</w:t>
      </w:r>
      <w:r w:rsidR="00AA2731" w:rsidRPr="001C72CB">
        <w:rPr>
          <w:rStyle w:val="i-listsubscript"/>
        </w:rPr>
        <w:t>2</w:t>
      </w:r>
      <w:r w:rsidR="00AD205E">
        <w:t> </w:t>
      </w:r>
      <w:r w:rsidR="009723B5">
        <w:t>=</w:t>
      </w:r>
      <w:r w:rsidR="00AD205E">
        <w:t> </w:t>
      </w:r>
      <w:r w:rsidR="00AA2731" w:rsidRPr="001C72CB">
        <w:rPr>
          <w:rStyle w:val="i-listitalic"/>
        </w:rPr>
        <w:t>n</w:t>
      </w:r>
      <w:r w:rsidR="00AD205E">
        <w:t> </w:t>
      </w:r>
      <w:r w:rsidR="00AA2731" w:rsidRPr="009723B5">
        <w:t>×</w:t>
      </w:r>
      <w:r w:rsidR="00AD205E">
        <w:t> </w:t>
      </w:r>
      <w:r w:rsidR="00AA2731" w:rsidRPr="001C72CB">
        <w:rPr>
          <w:rStyle w:val="i-listitalic"/>
        </w:rPr>
        <w:t>M</w:t>
      </w:r>
    </w:p>
    <w:p w:rsidR="00AA2731" w:rsidRPr="009723B5" w:rsidRDefault="00314A79" w:rsidP="009723B5">
      <w:pPr>
        <w:pStyle w:val="i-numberedlist2indentfo"/>
      </w:pPr>
      <w:r>
        <w:t xml:space="preserve">                </w:t>
      </w:r>
      <w:r w:rsidR="009723B5">
        <w:t>=</w:t>
      </w:r>
      <w:r w:rsidR="00AD205E">
        <w:t> </w:t>
      </w:r>
      <w:r w:rsidR="00AA2731" w:rsidRPr="009723B5">
        <w:t>8.75</w:t>
      </w:r>
      <w:r w:rsidR="00AD205E">
        <w:t> </w:t>
      </w:r>
      <w:r w:rsidR="00AA2731" w:rsidRPr="009723B5">
        <w:t>×</w:t>
      </w:r>
      <w:r w:rsidR="00AD205E">
        <w:t> </w:t>
      </w:r>
      <w:r w:rsidR="00AA2731" w:rsidRPr="009723B5">
        <w:t>10</w:t>
      </w:r>
      <w:r w:rsidR="00AA2731" w:rsidRPr="001C72CB">
        <w:rPr>
          <w:rStyle w:val="i-listsuperscript"/>
        </w:rPr>
        <w:t>-</w:t>
      </w:r>
      <w:proofErr w:type="gramStart"/>
      <w:r w:rsidR="00AA2731" w:rsidRPr="001C72CB">
        <w:rPr>
          <w:rStyle w:val="i-listsuperscript"/>
        </w:rPr>
        <w:t>3</w:t>
      </w:r>
      <w:r w:rsidR="00AA2731" w:rsidRPr="009723B5">
        <w:t xml:space="preserve"> </w:t>
      </w:r>
      <w:r w:rsidR="00AD205E">
        <w:t> </w:t>
      </w:r>
      <w:r w:rsidR="00AA2731" w:rsidRPr="009723B5">
        <w:t>×</w:t>
      </w:r>
      <w:proofErr w:type="gramEnd"/>
      <w:r w:rsidR="00AD205E">
        <w:t> </w:t>
      </w:r>
      <w:r w:rsidR="00AA2731" w:rsidRPr="009723B5">
        <w:t>[40.08</w:t>
      </w:r>
      <w:r w:rsidR="00AD205E">
        <w:t> </w:t>
      </w:r>
      <w:r w:rsidR="00AA2731" w:rsidRPr="009723B5">
        <w:t>+</w:t>
      </w:r>
      <w:r w:rsidR="00AD205E">
        <w:t> </w:t>
      </w:r>
      <w:r w:rsidR="00AA2731" w:rsidRPr="009723B5">
        <w:t>2(16.00</w:t>
      </w:r>
      <w:r w:rsidR="00AD205E">
        <w:t> </w:t>
      </w:r>
      <w:r w:rsidR="00AA2731" w:rsidRPr="009723B5">
        <w:t>+</w:t>
      </w:r>
      <w:r w:rsidR="00AD205E">
        <w:t> </w:t>
      </w:r>
      <w:r w:rsidR="00AA2731" w:rsidRPr="009723B5">
        <w:t>1.008)]</w:t>
      </w:r>
    </w:p>
    <w:p w:rsidR="00D02BC3" w:rsidRDefault="00314A79" w:rsidP="009723B5">
      <w:pPr>
        <w:pStyle w:val="i-numberedlist2indentfo"/>
      </w:pPr>
      <w:r>
        <w:rPr>
          <w:rStyle w:val="i-listitalic"/>
        </w:rPr>
        <w:t xml:space="preserve">            </w:t>
      </w:r>
      <w:r w:rsidR="00AA2731" w:rsidRPr="001C72CB">
        <w:rPr>
          <w:rStyle w:val="i-listitalic"/>
        </w:rPr>
        <w:t>m</w:t>
      </w:r>
      <w:r w:rsidR="00AD205E">
        <w:t> </w:t>
      </w:r>
      <w:r w:rsidR="009723B5">
        <w:t>=</w:t>
      </w:r>
      <w:r w:rsidR="00AD205E">
        <w:t> </w:t>
      </w:r>
      <w:r w:rsidR="00AA2731" w:rsidRPr="009723B5">
        <w:t>0.65</w:t>
      </w:r>
      <w:r w:rsidR="00AD205E">
        <w:t> </w:t>
      </w:r>
      <w:r w:rsidR="00FB5378" w:rsidRPr="009723B5">
        <w:t xml:space="preserve">g </w:t>
      </w:r>
    </w:p>
    <w:p w:rsidR="005705BB" w:rsidRDefault="007E7593" w:rsidP="00AA2731">
      <w:pPr>
        <w:pStyle w:val="i-numberedlist1"/>
      </w:pPr>
      <w:r w:rsidRPr="00A75EFF">
        <w:rPr>
          <w:rStyle w:val="i-listnumber"/>
        </w:rPr>
        <w:t>5</w:t>
      </w:r>
      <w:r w:rsidR="009E3CEC">
        <w:tab/>
      </w:r>
      <w:r w:rsidR="00BF6D08">
        <w:t>A</w:t>
      </w:r>
      <w:r w:rsidR="005705BB">
        <w:t xml:space="preserve"> student carried out a number of tests using </w:t>
      </w:r>
      <w:r w:rsidR="00A650CD">
        <w:t xml:space="preserve">the </w:t>
      </w:r>
      <w:proofErr w:type="spellStart"/>
      <w:r w:rsidR="00D6110B">
        <w:t>HCl</w:t>
      </w:r>
      <w:proofErr w:type="spellEnd"/>
      <w:r w:rsidR="00A650CD">
        <w:t xml:space="preserve"> solution</w:t>
      </w:r>
      <w:r w:rsidR="005705BB">
        <w:t xml:space="preserve"> and the resulting </w:t>
      </w:r>
      <w:r w:rsidR="00A650CD">
        <w:t xml:space="preserve">product </w:t>
      </w:r>
      <w:r w:rsidR="005705BB">
        <w:t>solution</w:t>
      </w:r>
      <w:r w:rsidR="00BF6D08">
        <w:t xml:space="preserve"> produced in question 4</w:t>
      </w:r>
      <w:r w:rsidR="005705BB">
        <w:t xml:space="preserve">. She had phenolphthalein, methyl orange, </w:t>
      </w:r>
      <w:proofErr w:type="spellStart"/>
      <w:r w:rsidR="005705BB">
        <w:t>bromothymol</w:t>
      </w:r>
      <w:proofErr w:type="spellEnd"/>
      <w:r w:rsidR="005705BB">
        <w:t xml:space="preserve"> blue and the following chart available.</w:t>
      </w:r>
    </w:p>
    <w:p w:rsidR="00D02BC3" w:rsidRDefault="00D02BC3" w:rsidP="00AA2731">
      <w:pPr>
        <w:pStyle w:val="i-numberedlist1"/>
      </w:pPr>
      <w:r>
        <w:rPr>
          <w:noProof/>
          <w:lang w:val="en-AU" w:eastAsia="en-AU"/>
        </w:rPr>
        <w:drawing>
          <wp:inline distT="0" distB="0" distL="0" distR="0" wp14:anchorId="754A5FB9" wp14:editId="41472A5A">
            <wp:extent cx="2280777" cy="253419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322374" cy="2580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7593" w:rsidRDefault="009E3CEC" w:rsidP="007351EC">
      <w:pPr>
        <w:pStyle w:val="i-numberedlist2"/>
      </w:pPr>
      <w:proofErr w:type="gramStart"/>
      <w:r w:rsidRPr="009E3CEC">
        <w:rPr>
          <w:rStyle w:val="i-listnumber"/>
        </w:rPr>
        <w:lastRenderedPageBreak/>
        <w:t>a</w:t>
      </w:r>
      <w:proofErr w:type="gramEnd"/>
      <w:r w:rsidRPr="009E3CEC">
        <w:rPr>
          <w:rStyle w:val="i-listnumber"/>
        </w:rPr>
        <w:tab/>
      </w:r>
      <w:r w:rsidR="005705BB">
        <w:t xml:space="preserve">Draw a table to identify the colour each indicator would appear in </w:t>
      </w:r>
      <w:r w:rsidR="00A650CD">
        <w:t>the</w:t>
      </w:r>
      <w:r w:rsidR="005705BB">
        <w:t xml:space="preserve"> </w:t>
      </w:r>
      <w:proofErr w:type="spellStart"/>
      <w:r w:rsidR="00D6110B">
        <w:t>HCl</w:t>
      </w:r>
      <w:proofErr w:type="spellEnd"/>
      <w:r w:rsidR="005705BB">
        <w:t xml:space="preserve"> </w:t>
      </w:r>
      <w:r w:rsidR="00A650CD">
        <w:t xml:space="preserve">solution </w:t>
      </w:r>
      <w:r w:rsidR="005705BB">
        <w:t xml:space="preserve">and </w:t>
      </w:r>
      <w:r w:rsidR="00A650CD">
        <w:t>the</w:t>
      </w:r>
      <w:r w:rsidR="005705BB">
        <w:t xml:space="preserve"> </w:t>
      </w:r>
      <w:r w:rsidR="00A650CD">
        <w:t xml:space="preserve">product </w:t>
      </w:r>
      <w:r w:rsidR="005705BB">
        <w:t>solution.</w:t>
      </w:r>
      <w:r>
        <w:tab/>
      </w:r>
      <w:r w:rsidR="00D02BC3">
        <w:tab/>
      </w:r>
      <w:r w:rsidR="00D02BC3">
        <w:tab/>
      </w:r>
      <w:r w:rsidR="00D02BC3">
        <w:tab/>
      </w:r>
      <w:r w:rsidR="00D02BC3">
        <w:tab/>
      </w:r>
      <w:r>
        <w:t>(2 marks)</w:t>
      </w:r>
    </w:p>
    <w:p w:rsidR="00AA2731" w:rsidRPr="009723B5" w:rsidRDefault="00506060" w:rsidP="009723B5">
      <w:pPr>
        <w:pStyle w:val="i-numberedlist2indentfo"/>
      </w:pPr>
      <w:r>
        <w:rPr>
          <w:rStyle w:val="i-listitalic"/>
        </w:rPr>
        <w:t>Answer:</w:t>
      </w: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3177"/>
        <w:gridCol w:w="2482"/>
        <w:gridCol w:w="2540"/>
      </w:tblGrid>
      <w:tr w:rsidR="00AA2731" w:rsidRPr="00AA2731" w:rsidTr="001C72CB">
        <w:tc>
          <w:tcPr>
            <w:tcW w:w="3260" w:type="dxa"/>
            <w:vMerge w:val="restart"/>
          </w:tcPr>
          <w:p w:rsidR="00AA2731" w:rsidRPr="009723B5" w:rsidRDefault="00AA2731" w:rsidP="00506060">
            <w:pPr>
              <w:pStyle w:val="i-tablecolumnheadalignedleft"/>
            </w:pPr>
            <w:r w:rsidRPr="009723B5">
              <w:t>Indicator</w:t>
            </w:r>
          </w:p>
        </w:tc>
        <w:tc>
          <w:tcPr>
            <w:tcW w:w="5165" w:type="dxa"/>
            <w:gridSpan w:val="2"/>
          </w:tcPr>
          <w:p w:rsidR="00AA2731" w:rsidRPr="009723B5" w:rsidRDefault="00AA2731" w:rsidP="00506060">
            <w:pPr>
              <w:pStyle w:val="i-tablecolumnheadcentred"/>
            </w:pPr>
            <w:r w:rsidRPr="009723B5">
              <w:t>Indicator colour in solution</w:t>
            </w:r>
          </w:p>
        </w:tc>
      </w:tr>
      <w:tr w:rsidR="00AA2731" w:rsidRPr="00AA2731" w:rsidTr="001C72CB">
        <w:tc>
          <w:tcPr>
            <w:tcW w:w="3260" w:type="dxa"/>
            <w:vMerge/>
          </w:tcPr>
          <w:p w:rsidR="00AA2731" w:rsidRPr="00AA2731" w:rsidRDefault="00AA2731" w:rsidP="00B05DCC">
            <w:pPr>
              <w:rPr>
                <w:rStyle w:val="i-bodytextblue"/>
              </w:rPr>
            </w:pPr>
          </w:p>
        </w:tc>
        <w:tc>
          <w:tcPr>
            <w:tcW w:w="2552" w:type="dxa"/>
          </w:tcPr>
          <w:p w:rsidR="00AA2731" w:rsidRPr="009723B5" w:rsidRDefault="00AA2731" w:rsidP="00506060">
            <w:pPr>
              <w:pStyle w:val="i-tabletext"/>
            </w:pPr>
            <w:proofErr w:type="spellStart"/>
            <w:r w:rsidRPr="009723B5">
              <w:t>HCl</w:t>
            </w:r>
            <w:proofErr w:type="spellEnd"/>
          </w:p>
        </w:tc>
        <w:tc>
          <w:tcPr>
            <w:tcW w:w="2613" w:type="dxa"/>
          </w:tcPr>
          <w:p w:rsidR="00AA2731" w:rsidRPr="009723B5" w:rsidRDefault="00AA2731" w:rsidP="00506060">
            <w:pPr>
              <w:pStyle w:val="i-tabletext"/>
            </w:pPr>
            <w:r w:rsidRPr="009723B5">
              <w:t>CaCl</w:t>
            </w:r>
            <w:r w:rsidRPr="00506060">
              <w:rPr>
                <w:rStyle w:val="i-tabletextsubscript"/>
              </w:rPr>
              <w:t>2</w:t>
            </w:r>
          </w:p>
        </w:tc>
      </w:tr>
      <w:tr w:rsidR="00AA2731" w:rsidRPr="00AA2731" w:rsidTr="001C72CB">
        <w:tc>
          <w:tcPr>
            <w:tcW w:w="3260" w:type="dxa"/>
          </w:tcPr>
          <w:p w:rsidR="00AA2731" w:rsidRPr="009723B5" w:rsidRDefault="00506060" w:rsidP="00506060">
            <w:pPr>
              <w:pStyle w:val="i-tabletext"/>
            </w:pPr>
            <w:proofErr w:type="spellStart"/>
            <w:r>
              <w:t>P</w:t>
            </w:r>
            <w:r w:rsidR="00AA2731" w:rsidRPr="009723B5">
              <w:t>henolpthalein</w:t>
            </w:r>
            <w:proofErr w:type="spellEnd"/>
          </w:p>
        </w:tc>
        <w:tc>
          <w:tcPr>
            <w:tcW w:w="2552" w:type="dxa"/>
          </w:tcPr>
          <w:p w:rsidR="00AA2731" w:rsidRPr="009723B5" w:rsidRDefault="00AA2731" w:rsidP="00506060">
            <w:pPr>
              <w:pStyle w:val="i-tabletext"/>
            </w:pPr>
            <w:r w:rsidRPr="009723B5">
              <w:t>colourless</w:t>
            </w:r>
          </w:p>
        </w:tc>
        <w:tc>
          <w:tcPr>
            <w:tcW w:w="2613" w:type="dxa"/>
          </w:tcPr>
          <w:p w:rsidR="00AA2731" w:rsidRPr="009723B5" w:rsidRDefault="00AA2731" w:rsidP="00506060">
            <w:pPr>
              <w:pStyle w:val="i-tabletext"/>
            </w:pPr>
            <w:r w:rsidRPr="009723B5">
              <w:t>colourless</w:t>
            </w:r>
          </w:p>
        </w:tc>
      </w:tr>
      <w:tr w:rsidR="00AA2731" w:rsidRPr="00AA2731" w:rsidTr="001C72CB">
        <w:tc>
          <w:tcPr>
            <w:tcW w:w="3260" w:type="dxa"/>
          </w:tcPr>
          <w:p w:rsidR="00AA2731" w:rsidRPr="009723B5" w:rsidRDefault="00AA2731" w:rsidP="00506060">
            <w:pPr>
              <w:pStyle w:val="i-tabletext"/>
            </w:pPr>
            <w:r w:rsidRPr="009723B5">
              <w:t>Methyl orange</w:t>
            </w:r>
          </w:p>
        </w:tc>
        <w:tc>
          <w:tcPr>
            <w:tcW w:w="2552" w:type="dxa"/>
          </w:tcPr>
          <w:p w:rsidR="00AA2731" w:rsidRPr="009723B5" w:rsidRDefault="00AA2731" w:rsidP="00506060">
            <w:pPr>
              <w:pStyle w:val="i-tabletext"/>
            </w:pPr>
            <w:r w:rsidRPr="009723B5">
              <w:t>red</w:t>
            </w:r>
          </w:p>
        </w:tc>
        <w:tc>
          <w:tcPr>
            <w:tcW w:w="2613" w:type="dxa"/>
          </w:tcPr>
          <w:p w:rsidR="00AA2731" w:rsidRPr="009723B5" w:rsidRDefault="00AA2731" w:rsidP="00506060">
            <w:pPr>
              <w:pStyle w:val="i-tabletext"/>
            </w:pPr>
            <w:r w:rsidRPr="009723B5">
              <w:t>yellow</w:t>
            </w:r>
          </w:p>
        </w:tc>
      </w:tr>
      <w:tr w:rsidR="00AA2731" w:rsidRPr="00AA2731" w:rsidTr="001C72CB">
        <w:tc>
          <w:tcPr>
            <w:tcW w:w="3260" w:type="dxa"/>
            <w:tcBorders>
              <w:bottom w:val="single" w:sz="4" w:space="0" w:color="auto"/>
            </w:tcBorders>
          </w:tcPr>
          <w:p w:rsidR="00AA2731" w:rsidRPr="009723B5" w:rsidRDefault="00AA2731" w:rsidP="00506060">
            <w:pPr>
              <w:pStyle w:val="i-tabletext"/>
            </w:pPr>
            <w:proofErr w:type="spellStart"/>
            <w:r w:rsidRPr="009723B5">
              <w:t>Bromothymol</w:t>
            </w:r>
            <w:proofErr w:type="spellEnd"/>
            <w:r w:rsidRPr="009723B5">
              <w:t xml:space="preserve"> blue</w:t>
            </w:r>
          </w:p>
        </w:tc>
        <w:tc>
          <w:tcPr>
            <w:tcW w:w="2552" w:type="dxa"/>
          </w:tcPr>
          <w:p w:rsidR="00AA2731" w:rsidRPr="009723B5" w:rsidRDefault="00AA2731" w:rsidP="00506060">
            <w:pPr>
              <w:pStyle w:val="i-tabletext"/>
            </w:pPr>
            <w:r w:rsidRPr="009723B5">
              <w:t>yellow</w:t>
            </w:r>
          </w:p>
        </w:tc>
        <w:tc>
          <w:tcPr>
            <w:tcW w:w="2613" w:type="dxa"/>
          </w:tcPr>
          <w:p w:rsidR="00AA2731" w:rsidRPr="009723B5" w:rsidRDefault="00AA2731" w:rsidP="00506060">
            <w:pPr>
              <w:pStyle w:val="i-tabletext"/>
            </w:pPr>
            <w:r w:rsidRPr="009723B5">
              <w:t>green</w:t>
            </w:r>
          </w:p>
        </w:tc>
      </w:tr>
    </w:tbl>
    <w:p w:rsidR="00A650CD" w:rsidRDefault="009E3CEC" w:rsidP="007351EC">
      <w:pPr>
        <w:pStyle w:val="i-numberedlist2"/>
      </w:pPr>
      <w:proofErr w:type="gramStart"/>
      <w:r w:rsidRPr="009E3CEC">
        <w:rPr>
          <w:rStyle w:val="i-listnumber"/>
        </w:rPr>
        <w:t>b</w:t>
      </w:r>
      <w:proofErr w:type="gramEnd"/>
      <w:r w:rsidRPr="009E3CEC">
        <w:rPr>
          <w:rStyle w:val="i-listnumber"/>
        </w:rPr>
        <w:tab/>
      </w:r>
      <w:r w:rsidR="00A650CD">
        <w:t>Describe a qualitative test</w:t>
      </w:r>
      <w:r w:rsidR="00BF6D08" w:rsidRPr="00BF6D08">
        <w:t xml:space="preserve"> </w:t>
      </w:r>
      <w:r w:rsidR="00BF6D08">
        <w:t>you could do</w:t>
      </w:r>
      <w:r w:rsidR="00A650CD">
        <w:t xml:space="preserve">, </w:t>
      </w:r>
      <w:r w:rsidR="00BF6D08">
        <w:t>naming</w:t>
      </w:r>
      <w:r w:rsidR="00A650CD">
        <w:t xml:space="preserve"> the chemical </w:t>
      </w:r>
      <w:r w:rsidR="00BF6D08">
        <w:t>required</w:t>
      </w:r>
      <w:r w:rsidR="00A650CD">
        <w:t xml:space="preserve">, to confirm the presence of chloride </w:t>
      </w:r>
      <w:r w:rsidR="00A75EFF">
        <w:t>ions in the resulting solution.</w:t>
      </w:r>
      <w:r>
        <w:tab/>
      </w:r>
      <w:r w:rsidR="00D02BC3">
        <w:t xml:space="preserve"> </w:t>
      </w:r>
      <w:r>
        <w:t>(1 mark)</w:t>
      </w:r>
    </w:p>
    <w:p w:rsidR="00AA2731" w:rsidRDefault="00506060" w:rsidP="009723B5">
      <w:pPr>
        <w:pStyle w:val="i-numberedlist2indentfo"/>
      </w:pPr>
      <w:r>
        <w:rPr>
          <w:rStyle w:val="i-listitalic"/>
        </w:rPr>
        <w:t xml:space="preserve">Answer: </w:t>
      </w:r>
      <w:r w:rsidR="00AA2731" w:rsidRPr="009723B5">
        <w:t>Add AgNO</w:t>
      </w:r>
      <w:r w:rsidR="00AA2731" w:rsidRPr="00506060">
        <w:rPr>
          <w:rStyle w:val="i-listsubscript"/>
        </w:rPr>
        <w:t>3</w:t>
      </w:r>
      <w:r w:rsidR="00AA2731" w:rsidRPr="009723B5">
        <w:t xml:space="preserve"> solution. A precipitate of </w:t>
      </w:r>
      <w:proofErr w:type="spellStart"/>
      <w:r w:rsidR="00AA2731" w:rsidRPr="009723B5">
        <w:t>AgCl</w:t>
      </w:r>
      <w:proofErr w:type="spellEnd"/>
      <w:r w:rsidR="00AA2731" w:rsidRPr="009723B5">
        <w:t xml:space="preserve"> will form.</w:t>
      </w:r>
    </w:p>
    <w:p w:rsidR="00D02BC3" w:rsidRPr="009723B5" w:rsidRDefault="00D02BC3" w:rsidP="009723B5">
      <w:pPr>
        <w:pStyle w:val="i-numberedlist2indentfo"/>
      </w:pPr>
    </w:p>
    <w:p w:rsidR="007E7593" w:rsidRPr="00A51501" w:rsidRDefault="00D02BC3" w:rsidP="00D02BC3">
      <w:pPr>
        <w:pStyle w:val="i-bodytextfo"/>
        <w:suppressAutoHyphens/>
        <w:ind w:left="6480"/>
      </w:pPr>
      <w:r>
        <w:t xml:space="preserve">      </w:t>
      </w:r>
      <w:r w:rsidR="00A75EFF" w:rsidRPr="00450598">
        <w:t>End of test (</w:t>
      </w:r>
      <w:r w:rsidR="00A75EFF">
        <w:t>30</w:t>
      </w:r>
      <w:r w:rsidR="00A75EFF" w:rsidRPr="00450598">
        <w:t xml:space="preserve"> marks)</w:t>
      </w:r>
    </w:p>
    <w:sectPr w:rsidR="007E7593" w:rsidRPr="00A51501" w:rsidSect="000529E7">
      <w:footerReference w:type="default" r:id="rId2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2799B" w:rsidRDefault="00D2799B" w:rsidP="003A0406">
      <w:r>
        <w:separator/>
      </w:r>
    </w:p>
  </w:endnote>
  <w:endnote w:type="continuationSeparator" w:id="0">
    <w:p w:rsidR="00D2799B" w:rsidRDefault="00D2799B" w:rsidP="003A04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iss Medium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1"/>
    <w:family w:val="roman"/>
    <w:notTrueType/>
    <w:pitch w:val="variable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New Century Schoolbook LT Std I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5DCC" w:rsidRDefault="00B05DCC" w:rsidP="003A0406">
    <w:pPr>
      <w:pStyle w:val="i-footertext"/>
    </w:pPr>
    <w:r>
      <w:rPr>
        <w:rFonts w:cs="Times New Roman"/>
      </w:rPr>
      <w:t>©</w:t>
    </w:r>
    <w:r>
      <w:t xml:space="preserve"> Cengage</w:t>
    </w:r>
    <w:r w:rsidR="00AD205E">
      <w:t xml:space="preserve"> Learning Australia Pty Ltd 2015</w:t>
    </w:r>
    <w:r>
      <w:tab/>
      <w:t xml:space="preserve">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2799B" w:rsidRDefault="00D2799B" w:rsidP="003A0406">
      <w:r>
        <w:separator/>
      </w:r>
    </w:p>
  </w:footnote>
  <w:footnote w:type="continuationSeparator" w:id="0">
    <w:p w:rsidR="00D2799B" w:rsidRDefault="00D2799B" w:rsidP="003A04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31B50B7"/>
    <w:multiLevelType w:val="hybridMultilevel"/>
    <w:tmpl w:val="0FB2740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DB46E1A"/>
    <w:multiLevelType w:val="hybridMultilevel"/>
    <w:tmpl w:val="A1525866"/>
    <w:lvl w:ilvl="0" w:tplc="713A20CC">
      <w:start w:val="1"/>
      <w:numFmt w:val="lowerLetter"/>
      <w:lvlText w:val="%1)"/>
      <w:lvlJc w:val="left"/>
      <w:pPr>
        <w:ind w:left="820" w:hanging="4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3181"/>
    <w:rsid w:val="000100A9"/>
    <w:rsid w:val="000529E7"/>
    <w:rsid w:val="00053078"/>
    <w:rsid w:val="0008065A"/>
    <w:rsid w:val="00141218"/>
    <w:rsid w:val="00144DB9"/>
    <w:rsid w:val="0015646B"/>
    <w:rsid w:val="00183419"/>
    <w:rsid w:val="0019731C"/>
    <w:rsid w:val="001C72CB"/>
    <w:rsid w:val="00256183"/>
    <w:rsid w:val="002B79C0"/>
    <w:rsid w:val="002E3181"/>
    <w:rsid w:val="00305143"/>
    <w:rsid w:val="00307DC4"/>
    <w:rsid w:val="00314A79"/>
    <w:rsid w:val="0034747F"/>
    <w:rsid w:val="003A0406"/>
    <w:rsid w:val="003F7456"/>
    <w:rsid w:val="0040231F"/>
    <w:rsid w:val="00426CFF"/>
    <w:rsid w:val="0044497C"/>
    <w:rsid w:val="004D6E3A"/>
    <w:rsid w:val="004E2F63"/>
    <w:rsid w:val="00503219"/>
    <w:rsid w:val="00505FFD"/>
    <w:rsid w:val="00506060"/>
    <w:rsid w:val="00565E76"/>
    <w:rsid w:val="005705BB"/>
    <w:rsid w:val="00594680"/>
    <w:rsid w:val="005B2FBC"/>
    <w:rsid w:val="006739BA"/>
    <w:rsid w:val="00676823"/>
    <w:rsid w:val="00691441"/>
    <w:rsid w:val="006B0E47"/>
    <w:rsid w:val="006E3B4C"/>
    <w:rsid w:val="006F1DED"/>
    <w:rsid w:val="007351EC"/>
    <w:rsid w:val="007C438B"/>
    <w:rsid w:val="007E4752"/>
    <w:rsid w:val="007E7593"/>
    <w:rsid w:val="00867743"/>
    <w:rsid w:val="00880F1F"/>
    <w:rsid w:val="00895BCE"/>
    <w:rsid w:val="008C750C"/>
    <w:rsid w:val="009723B5"/>
    <w:rsid w:val="009824FC"/>
    <w:rsid w:val="009A157F"/>
    <w:rsid w:val="009E3CEC"/>
    <w:rsid w:val="00A55BC3"/>
    <w:rsid w:val="00A650CD"/>
    <w:rsid w:val="00A75EFF"/>
    <w:rsid w:val="00A906C2"/>
    <w:rsid w:val="00AA0918"/>
    <w:rsid w:val="00AA2731"/>
    <w:rsid w:val="00AB3BCC"/>
    <w:rsid w:val="00AC3597"/>
    <w:rsid w:val="00AD205E"/>
    <w:rsid w:val="00AD3890"/>
    <w:rsid w:val="00AE03A4"/>
    <w:rsid w:val="00B01B67"/>
    <w:rsid w:val="00B05DCC"/>
    <w:rsid w:val="00B45478"/>
    <w:rsid w:val="00BE2CB9"/>
    <w:rsid w:val="00BF6D08"/>
    <w:rsid w:val="00C14B03"/>
    <w:rsid w:val="00C254CF"/>
    <w:rsid w:val="00C36B98"/>
    <w:rsid w:val="00C558E6"/>
    <w:rsid w:val="00CE209E"/>
    <w:rsid w:val="00CF67C2"/>
    <w:rsid w:val="00D02BC3"/>
    <w:rsid w:val="00D2799B"/>
    <w:rsid w:val="00D561C3"/>
    <w:rsid w:val="00D6110B"/>
    <w:rsid w:val="00DC30A2"/>
    <w:rsid w:val="00DC7237"/>
    <w:rsid w:val="00E001DF"/>
    <w:rsid w:val="00E336BB"/>
    <w:rsid w:val="00E55D3A"/>
    <w:rsid w:val="00E578E4"/>
    <w:rsid w:val="00E63D65"/>
    <w:rsid w:val="00F17DB2"/>
    <w:rsid w:val="00F22C04"/>
    <w:rsid w:val="00F91134"/>
    <w:rsid w:val="00FB53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6A652194-AA94-4E61-8180-ABA2F85CB4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6F1D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  <w:lang w:eastAsia="en-AU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  <w:lang w:eastAsia="en-AU"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  <w:lang w:eastAsia="en-AU"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  <w:lang w:eastAsia="en-AU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  <w:lang w:eastAsia="en-AU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  <w:lang w:eastAsia="en-AU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  <w:lang w:eastAsia="en-AU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  <w:lang w:eastAsia="en-AU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  <w:lang w:eastAsia="en-AU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  <w:lang w:eastAsia="en-AU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  <w:lang w:eastAsia="en-AU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  <w:lang w:eastAsia="en-AU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  <w:lang w:val="en-AU" w:eastAsia="en-AU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  <w:lang w:val="en-AU" w:eastAsia="en-AU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character" w:styleId="PlaceholderText">
    <w:name w:val="Placeholder Text"/>
    <w:basedOn w:val="DefaultParagraphFont"/>
    <w:uiPriority w:val="99"/>
    <w:semiHidden/>
    <w:rsid w:val="006E3B4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3B4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3B4C"/>
    <w:rPr>
      <w:rFonts w:ascii="Lucida Grande" w:hAnsi="Lucida Grande" w:cs="Lucida Grande"/>
      <w:sz w:val="18"/>
      <w:szCs w:val="18"/>
      <w:lang w:val="en-US"/>
    </w:rPr>
  </w:style>
  <w:style w:type="table" w:styleId="TableGrid">
    <w:name w:val="Table Grid"/>
    <w:basedOn w:val="TableNormal"/>
    <w:rsid w:val="0018341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-notetoDTOchar">
    <w:name w:val="&lt;i - note to DTO char&gt;"/>
    <w:uiPriority w:val="1"/>
    <w:rsid w:val="00183419"/>
    <w:rPr>
      <w:rFonts w:ascii="Arial" w:hAnsi="Arial" w:cs="Arial"/>
      <w:b/>
      <w:color w:val="FF0000"/>
    </w:rPr>
  </w:style>
  <w:style w:type="paragraph" w:customStyle="1" w:styleId="i-notetoDTO">
    <w:name w:val="&lt;i - note to DTO&gt;"/>
    <w:autoRedefine/>
    <w:qFormat/>
    <w:rsid w:val="00183419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/>
    </w:rPr>
  </w:style>
  <w:style w:type="paragraph" w:customStyle="1" w:styleId="i-figurecaption">
    <w:name w:val="i - figure caption"/>
    <w:basedOn w:val="Normal"/>
    <w:rsid w:val="00183419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183419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183419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luesubscript">
    <w:name w:val="i - blue subscript"/>
    <w:basedOn w:val="DefaultParagraphFont"/>
    <w:uiPriority w:val="1"/>
    <w:rsid w:val="00183419"/>
    <w:rPr>
      <w:color w:val="00AEEF"/>
      <w:vertAlign w:val="subscript"/>
    </w:rPr>
  </w:style>
  <w:style w:type="character" w:customStyle="1" w:styleId="i-bluesubscriptital">
    <w:name w:val="i - blue subscript ital"/>
    <w:basedOn w:val="i-bluesubscript"/>
    <w:uiPriority w:val="1"/>
    <w:rsid w:val="00183419"/>
    <w:rPr>
      <w:i/>
      <w:color w:val="00AEEF"/>
      <w:vertAlign w:val="subscript"/>
    </w:rPr>
  </w:style>
  <w:style w:type="character" w:customStyle="1" w:styleId="i-bodytextbold">
    <w:name w:val="i - body text bold"/>
    <w:basedOn w:val="DefaultParagraphFont"/>
    <w:uiPriority w:val="1"/>
    <w:rsid w:val="00183419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183419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183419"/>
    <w:pPr>
      <w:ind w:firstLine="225"/>
    </w:pPr>
  </w:style>
  <w:style w:type="character" w:customStyle="1" w:styleId="i-bodytextitalic">
    <w:name w:val="i - body text italic"/>
    <w:uiPriority w:val="1"/>
    <w:rsid w:val="00183419"/>
    <w:rPr>
      <w:i/>
    </w:rPr>
  </w:style>
  <w:style w:type="character" w:customStyle="1" w:styleId="i-bodytextsubscript">
    <w:name w:val="i - body text subscript"/>
    <w:uiPriority w:val="1"/>
    <w:rsid w:val="00183419"/>
    <w:rPr>
      <w:vertAlign w:val="subscript"/>
    </w:rPr>
  </w:style>
  <w:style w:type="character" w:customStyle="1" w:styleId="i-bodytextsubscriptitalic">
    <w:name w:val="i - body text subscript italic"/>
    <w:uiPriority w:val="1"/>
    <w:rsid w:val="00183419"/>
    <w:rPr>
      <w:i/>
      <w:vertAlign w:val="subscript"/>
    </w:rPr>
  </w:style>
  <w:style w:type="character" w:customStyle="1" w:styleId="i-bodytextsuperscript">
    <w:name w:val="i - body text superscript"/>
    <w:rsid w:val="00183419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183419"/>
    <w:rPr>
      <w:i/>
      <w:vertAlign w:val="superscript"/>
    </w:rPr>
  </w:style>
  <w:style w:type="character" w:customStyle="1" w:styleId="i-bodytexturl">
    <w:name w:val="i - body text url"/>
    <w:basedOn w:val="DefaultParagraphFont"/>
    <w:rsid w:val="00183419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183419"/>
    <w:pPr>
      <w:spacing w:after="0" w:line="240" w:lineRule="auto"/>
      <w:ind w:left="405" w:hanging="405"/>
    </w:pPr>
    <w:rPr>
      <w:rFonts w:ascii="Verdana" w:eastAsia="Times New Roman" w:hAnsi="Verdana" w:cs="Arial"/>
      <w:lang w:val="en-GB"/>
    </w:rPr>
  </w:style>
  <w:style w:type="paragraph" w:customStyle="1" w:styleId="i-bulletlist2">
    <w:name w:val="i - bullet list 2"/>
    <w:basedOn w:val="Normal"/>
    <w:autoRedefine/>
    <w:rsid w:val="00183419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183419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183419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183419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183419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183419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183419"/>
    <w:rPr>
      <w:b/>
    </w:rPr>
  </w:style>
  <w:style w:type="paragraph" w:customStyle="1" w:styleId="i-footertext">
    <w:name w:val="i - footer text"/>
    <w:basedOn w:val="Normal"/>
    <w:autoRedefine/>
    <w:rsid w:val="00183419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183419"/>
    <w:rPr>
      <w:b/>
    </w:rPr>
  </w:style>
  <w:style w:type="character" w:customStyle="1" w:styleId="i-headitalic">
    <w:name w:val="i - head italic"/>
    <w:uiPriority w:val="1"/>
    <w:rsid w:val="00183419"/>
    <w:rPr>
      <w:rFonts w:ascii="Arial" w:hAnsi="Arial"/>
      <w:i/>
    </w:rPr>
  </w:style>
  <w:style w:type="character" w:customStyle="1" w:styleId="i-headsubscript">
    <w:name w:val="i - head subscript"/>
    <w:uiPriority w:val="1"/>
    <w:rsid w:val="00183419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183419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183419"/>
    <w:rPr>
      <w:color w:val="494949"/>
      <w:sz w:val="22"/>
    </w:rPr>
  </w:style>
  <w:style w:type="paragraph" w:customStyle="1" w:styleId="i-label2">
    <w:name w:val="i - label 2"/>
    <w:rsid w:val="00183419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</w:rPr>
  </w:style>
  <w:style w:type="character" w:customStyle="1" w:styleId="i-label2bold">
    <w:name w:val="i - label 2 bold"/>
    <w:basedOn w:val="DefaultParagraphFont"/>
    <w:uiPriority w:val="1"/>
    <w:rsid w:val="00183419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183419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183419"/>
    <w:rPr>
      <w:b/>
    </w:rPr>
  </w:style>
  <w:style w:type="character" w:customStyle="1" w:styleId="i-labelitalic">
    <w:name w:val="i - label italic"/>
    <w:uiPriority w:val="1"/>
    <w:rsid w:val="00183419"/>
    <w:rPr>
      <w:i/>
    </w:rPr>
  </w:style>
  <w:style w:type="character" w:customStyle="1" w:styleId="i-labelsubscript">
    <w:name w:val="i - label subscript"/>
    <w:uiPriority w:val="1"/>
    <w:rsid w:val="00183419"/>
    <w:rPr>
      <w:vertAlign w:val="subscript"/>
    </w:rPr>
  </w:style>
  <w:style w:type="character" w:customStyle="1" w:styleId="i-labelsuperscript">
    <w:name w:val="i - label superscript"/>
    <w:uiPriority w:val="1"/>
    <w:rsid w:val="00183419"/>
    <w:rPr>
      <w:vertAlign w:val="superscript"/>
    </w:rPr>
  </w:style>
  <w:style w:type="character" w:customStyle="1" w:styleId="i-listbold">
    <w:name w:val="i - list bold"/>
    <w:uiPriority w:val="1"/>
    <w:qFormat/>
    <w:rsid w:val="00183419"/>
    <w:rPr>
      <w:b/>
    </w:rPr>
  </w:style>
  <w:style w:type="character" w:customStyle="1" w:styleId="i-listitalic">
    <w:name w:val="i - list italic"/>
    <w:basedOn w:val="DefaultParagraphFont"/>
    <w:uiPriority w:val="1"/>
    <w:rsid w:val="00183419"/>
    <w:rPr>
      <w:i/>
    </w:rPr>
  </w:style>
  <w:style w:type="character" w:customStyle="1" w:styleId="i-listnumber">
    <w:name w:val="i - list number"/>
    <w:qFormat/>
    <w:rsid w:val="00183419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183419"/>
    <w:rPr>
      <w:vertAlign w:val="subscript"/>
    </w:rPr>
  </w:style>
  <w:style w:type="character" w:customStyle="1" w:styleId="i-listsubscriptitalic">
    <w:name w:val="i - list subscript italic"/>
    <w:uiPriority w:val="1"/>
    <w:rsid w:val="00183419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183419"/>
    <w:rPr>
      <w:vertAlign w:val="superscript"/>
    </w:rPr>
  </w:style>
  <w:style w:type="character" w:customStyle="1" w:styleId="i-listsuperscriptitalic">
    <w:name w:val="i - list superscript italic"/>
    <w:uiPriority w:val="1"/>
    <w:rsid w:val="00183419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183419"/>
    <w:rPr>
      <w:rFonts w:ascii="Verdana" w:hAnsi="Verdana"/>
      <w:b/>
      <w:color w:val="31849B"/>
    </w:rPr>
  </w:style>
  <w:style w:type="paragraph" w:customStyle="1" w:styleId="i-numberedlist1">
    <w:name w:val="i - numbered list 1"/>
    <w:link w:val="i-numberedlist1Char"/>
    <w:autoRedefine/>
    <w:qFormat/>
    <w:rsid w:val="00183419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/>
    </w:rPr>
  </w:style>
  <w:style w:type="paragraph" w:customStyle="1" w:styleId="i-numberedlist1indent">
    <w:name w:val="i - numbered list 1 indent"/>
    <w:basedOn w:val="i-numberedlist1"/>
    <w:link w:val="i-numberedlist1indentChar"/>
    <w:autoRedefine/>
    <w:rsid w:val="00183419"/>
    <w:pPr>
      <w:ind w:firstLine="315"/>
    </w:pPr>
  </w:style>
  <w:style w:type="paragraph" w:customStyle="1" w:styleId="i-numberedlist1indentfo">
    <w:name w:val="i - numbered list 1 indent f/o"/>
    <w:basedOn w:val="i-numberedlist1indent"/>
    <w:link w:val="i-numberedlist1indentfoChar"/>
    <w:rsid w:val="00183419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9723B5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183419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7351EC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link w:val="i-numberedlist2indentfoChar"/>
    <w:rsid w:val="00183419"/>
    <w:pPr>
      <w:ind w:left="720"/>
    </w:pPr>
  </w:style>
  <w:style w:type="paragraph" w:customStyle="1" w:styleId="i-numberedlist2a">
    <w:name w:val="i - numbered list 2a"/>
    <w:basedOn w:val="i-numberedlist1a"/>
    <w:rsid w:val="00183419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183419"/>
    <w:pPr>
      <w:ind w:left="1038" w:hanging="318"/>
    </w:pPr>
  </w:style>
  <w:style w:type="character" w:customStyle="1" w:styleId="i-safetytextbold">
    <w:name w:val="i - safety text bold"/>
    <w:rsid w:val="00183419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183419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183419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183419"/>
  </w:style>
  <w:style w:type="paragraph" w:customStyle="1" w:styleId="i-tablecolumnheadalignedleft">
    <w:name w:val="i - table column head aligned left"/>
    <w:basedOn w:val="Normal"/>
    <w:autoRedefine/>
    <w:rsid w:val="00183419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183419"/>
    <w:pPr>
      <w:jc w:val="center"/>
    </w:pPr>
  </w:style>
  <w:style w:type="paragraph" w:customStyle="1" w:styleId="i-tabletext">
    <w:name w:val="i - table text"/>
    <w:autoRedefine/>
    <w:qFormat/>
    <w:rsid w:val="00183419"/>
    <w:pPr>
      <w:spacing w:before="30" w:after="3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183419"/>
    <w:pPr>
      <w:jc w:val="center"/>
    </w:pPr>
  </w:style>
  <w:style w:type="character" w:customStyle="1" w:styleId="i-tablenumber">
    <w:name w:val="i - table number"/>
    <w:rsid w:val="00183419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183419"/>
    <w:pPr>
      <w:jc w:val="right"/>
    </w:pPr>
    <w:rPr>
      <w:rFonts w:eastAsia="Calibri"/>
    </w:rPr>
  </w:style>
  <w:style w:type="character" w:customStyle="1" w:styleId="i-tabletextbold">
    <w:name w:val="i - table text bold"/>
    <w:rsid w:val="00183419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183419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183419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183419"/>
  </w:style>
  <w:style w:type="character" w:customStyle="1" w:styleId="i-tabletextsubscript">
    <w:name w:val="i - table text subscript"/>
    <w:uiPriority w:val="1"/>
    <w:rsid w:val="00183419"/>
    <w:rPr>
      <w:vertAlign w:val="subscript"/>
    </w:rPr>
  </w:style>
  <w:style w:type="character" w:customStyle="1" w:styleId="i-tabletextsubscriptitalic">
    <w:name w:val="i - table text subscript italic"/>
    <w:uiPriority w:val="1"/>
    <w:rsid w:val="00183419"/>
    <w:rPr>
      <w:i/>
      <w:vertAlign w:val="subscript"/>
    </w:rPr>
  </w:style>
  <w:style w:type="character" w:customStyle="1" w:styleId="i-tabletextsuperscript">
    <w:name w:val="i - table text superscript"/>
    <w:rsid w:val="00183419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183419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183419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183419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183419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</w:rPr>
  </w:style>
  <w:style w:type="paragraph" w:customStyle="1" w:styleId="i-WEB20">
    <w:name w:val="i - WEB 2.0"/>
    <w:basedOn w:val="i-WEB20head"/>
    <w:autoRedefine/>
    <w:rsid w:val="00183419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183419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183419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/>
    </w:rPr>
  </w:style>
  <w:style w:type="paragraph" w:customStyle="1" w:styleId="i-worksheettype">
    <w:name w:val="i - worksheet type"/>
    <w:autoRedefine/>
    <w:rsid w:val="00183419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</w:rPr>
  </w:style>
  <w:style w:type="character" w:customStyle="1" w:styleId="i-bluelistnumber">
    <w:name w:val="i - blue list number"/>
    <w:basedOn w:val="i-listnumber"/>
    <w:uiPriority w:val="1"/>
    <w:rsid w:val="009E3CEC"/>
    <w:rPr>
      <w:rFonts w:ascii="Arial" w:hAnsi="Arial" w:cs="New Century Schoolbook LT Std I"/>
      <w:b/>
      <w:iCs/>
      <w:color w:val="00AEEF"/>
    </w:rPr>
  </w:style>
  <w:style w:type="character" w:styleId="CommentReference">
    <w:name w:val="annotation reference"/>
    <w:basedOn w:val="DefaultParagraphFont"/>
    <w:uiPriority w:val="99"/>
    <w:semiHidden/>
    <w:unhideWhenUsed/>
    <w:rsid w:val="00880F1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80F1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80F1F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80F1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80F1F"/>
    <w:rPr>
      <w:rFonts w:ascii="Times New Roman" w:eastAsia="Times New Roman" w:hAnsi="Times New Roman" w:cs="Times New Roman"/>
      <w:b/>
      <w:bCs/>
      <w:sz w:val="20"/>
      <w:szCs w:val="20"/>
      <w:lang w:val="en-GB"/>
    </w:rPr>
  </w:style>
  <w:style w:type="character" w:customStyle="1" w:styleId="i-bodytextblue">
    <w:name w:val="i - body text blue"/>
    <w:basedOn w:val="i-bluelistnumber"/>
    <w:uiPriority w:val="1"/>
    <w:rsid w:val="00AA2731"/>
    <w:rPr>
      <w:rFonts w:ascii="Arial" w:hAnsi="Arial" w:cs="New Century Schoolbook LT Std I"/>
      <w:b w:val="0"/>
      <w:iCs/>
      <w:color w:val="00AEEF"/>
    </w:rPr>
  </w:style>
  <w:style w:type="paragraph" w:styleId="Header">
    <w:name w:val="header"/>
    <w:basedOn w:val="Normal"/>
    <w:link w:val="HeaderChar"/>
    <w:uiPriority w:val="99"/>
    <w:unhideWhenUsed/>
    <w:rsid w:val="003A040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A0406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3A040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A0406"/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505FFD"/>
    <w:pPr>
      <w:tabs>
        <w:tab w:val="center" w:pos="5600"/>
        <w:tab w:val="right" w:pos="9020"/>
      </w:tabs>
      <w:ind w:left="2160"/>
    </w:pPr>
  </w:style>
  <w:style w:type="character" w:customStyle="1" w:styleId="i-numberedlist1Char">
    <w:name w:val="i - numbered list 1 Char"/>
    <w:basedOn w:val="DefaultParagraphFont"/>
    <w:link w:val="i-numberedlist1"/>
    <w:rsid w:val="00505FFD"/>
    <w:rPr>
      <w:rFonts w:ascii="Verdana" w:eastAsia="Times New Roman" w:hAnsi="Verdana" w:cs="Times New Roman"/>
      <w:lang w:val="en-GB"/>
    </w:rPr>
  </w:style>
  <w:style w:type="character" w:customStyle="1" w:styleId="i-numberedlist1indentChar">
    <w:name w:val="i - numbered list 1 indent Char"/>
    <w:basedOn w:val="i-numberedlist1Char"/>
    <w:link w:val="i-numberedlist1indent"/>
    <w:rsid w:val="00505FFD"/>
    <w:rPr>
      <w:rFonts w:ascii="Verdana" w:eastAsia="Times New Roman" w:hAnsi="Verdana" w:cs="Times New Roman"/>
      <w:lang w:val="en-GB"/>
    </w:rPr>
  </w:style>
  <w:style w:type="character" w:customStyle="1" w:styleId="i-numberedlist1indentfoChar">
    <w:name w:val="i - numbered list 1 indent f/o Char"/>
    <w:basedOn w:val="i-numberedlist1indentChar"/>
    <w:link w:val="i-numberedlist1indentfo"/>
    <w:rsid w:val="00505FFD"/>
    <w:rPr>
      <w:rFonts w:ascii="Verdana" w:eastAsia="Times New Roman" w:hAnsi="Verdana" w:cs="Times New Roman"/>
      <w:lang w:val="en-GB"/>
    </w:rPr>
  </w:style>
  <w:style w:type="character" w:customStyle="1" w:styleId="i-numberedlist2indentfoChar">
    <w:name w:val="i - numbered list 2 indent f/o Char"/>
    <w:basedOn w:val="i-numberedlist1indentfoChar"/>
    <w:link w:val="i-numberedlist2indentfo"/>
    <w:rsid w:val="00505FFD"/>
    <w:rPr>
      <w:rFonts w:ascii="Verdana" w:eastAsia="Times New Roman" w:hAnsi="Verdana" w:cs="Times New Roman"/>
      <w:lang w:val="en-GB"/>
    </w:rPr>
  </w:style>
  <w:style w:type="character" w:customStyle="1" w:styleId="MTDisplayEquationChar">
    <w:name w:val="MTDisplayEquation Char"/>
    <w:basedOn w:val="i-numberedlist2indentfoChar"/>
    <w:link w:val="MTDisplayEquation"/>
    <w:rsid w:val="00505FFD"/>
    <w:rPr>
      <w:rFonts w:ascii="Times New Roman" w:eastAsia="Times New Roman" w:hAnsi="Times New Roman" w:cs="Times New Roman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customXml" Target="../customXml/item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customXml" Target="../customXml/item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18" ma:contentTypeDescription="Create a new document." ma:contentTypeScope="" ma:versionID="40f85235174128ba697d586b9e636c01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b384dcb176204e7275a4fbdcb550e937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8EB70BAC-7348-4439-8878-EACD4C20A75D}"/>
</file>

<file path=customXml/itemProps2.xml><?xml version="1.0" encoding="utf-8"?>
<ds:datastoreItem xmlns:ds="http://schemas.openxmlformats.org/officeDocument/2006/customXml" ds:itemID="{C8822DB3-866F-4013-9F91-C42D376AC55A}"/>
</file>

<file path=customXml/itemProps3.xml><?xml version="1.0" encoding="utf-8"?>
<ds:datastoreItem xmlns:ds="http://schemas.openxmlformats.org/officeDocument/2006/customXml" ds:itemID="{82553731-35D1-48F6-A045-6A7EE037F65B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75</Words>
  <Characters>613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Gregory</dc:creator>
  <cp:lastModifiedBy>Nick Marston</cp:lastModifiedBy>
  <cp:revision>2</cp:revision>
  <cp:lastPrinted>2014-06-09T05:09:00Z</cp:lastPrinted>
  <dcterms:created xsi:type="dcterms:W3CDTF">2016-02-17T02:02:00Z</dcterms:created>
  <dcterms:modified xsi:type="dcterms:W3CDTF">2016-02-17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D30DEBF7E8BEF4BA396B592152DA228</vt:lpwstr>
  </property>
</Properties>
</file>